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《大学物理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I》作业     No.01 机械振动 （C卷） 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班级 ________ 学号 ________ 姓名 _________ 成绩 _______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</w:t>
      </w: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选择题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group id="_x0000_s1026" o:spid="_x0000_s1026" o:spt="203" style="position:absolute;left:0pt;margin-left:251.9pt;margin-top:140.35pt;height:72.6pt;width:163.25pt;mso-wrap-distance-bottom:0pt;mso-wrap-distance-left:9pt;mso-wrap-distance-right:9pt;mso-wrap-distance-top:0pt;z-index:251659264;mso-width-relative:page;mso-height-relative:page;" coordorigin="6528,7100" coordsize="2748,1108">
            <o:lock v:ext="edit"/>
            <v:rect id="_x0000_s1027" o:spid="_x0000_s1027" o:spt="1" style="position:absolute;left:6534;top:7622;height:96;width:2520;" fillcolor="#000000" filled="t" coordsize="21600,21600">
              <v:path/>
              <v:fill type="pattern" on="t" o:title="深色下对角线" focussize="0,0" r:id="rId4"/>
              <v:stroke/>
              <v:imagedata o:title=""/>
              <o:lock v:ext="edit"/>
            </v:rect>
            <v:rect id="_x0000_s1028" o:spid="_x0000_s1028" o:spt="1" style="position:absolute;left:6528;top:7100;height:612;width:72;" fillcolor="#000000" filled="t" stroked="f" coordsize="21600,21600">
              <v:path/>
              <v:fill type="pattern" on="t" o:title="深色下对角线" focussize="0,0" r:id="rId4"/>
              <v:stroke on="f"/>
              <v:imagedata o:title=""/>
              <o:lock v:ext="edit"/>
            </v:rect>
            <v:rect id="_x0000_s1029" o:spid="_x0000_s1029" o:spt="1" style="position:absolute;left:9012;top:7124;height:588;width:72;" fillcolor="#000000" filled="t" stroked="f" coordsize="21600,21600">
              <v:path/>
              <v:fill type="pattern" on="t" o:title="深色下对角线" focussize="0,0" r:id="rId4"/>
              <v:stroke on="f"/>
              <v:imagedata o:title=""/>
              <o:lock v:ext="edit"/>
            </v:rect>
            <v:line id="_x0000_s1030" o:spid="_x0000_s1030" o:spt="20" style="position:absolute;left:6600;top:7104;height:528;width:0;" coordsize="21600,21600">
              <v:path arrowok="t"/>
              <v:fill focussize="0,0"/>
              <v:stroke/>
              <v:imagedata o:title=""/>
              <o:lock v:ext="edit"/>
            </v:line>
            <v:line id="_x0000_s1031" o:spid="_x0000_s1031" o:spt="20" style="position:absolute;left:9012;top:7128;height:480;width:0;" coordsize="21600,21600">
              <v:path arrowok="t"/>
              <v:fill focussize="0,0"/>
              <v:stroke/>
              <v:imagedata o:title=""/>
              <o:lock v:ext="edit"/>
            </v:line>
            <v:rect id="_x0000_s1032" o:spid="_x0000_s1032" o:spt="1" style="position:absolute;left:7716;top:7269;height:336;width:408;" fillcolor="#F8F8F8" filled="t" coordsize="21600,21600">
              <v:path/>
              <v:fill on="t" focussize="0,0"/>
              <v:stroke/>
              <v:imagedata o:title=""/>
              <o:lock v:ext="edit"/>
            </v:rect>
            <v:line id="_x0000_s1033" o:spid="_x0000_s1033" o:spt="20" style="position:absolute;left:6564;top:7896;height:0;width:2654;" coordsize="21600,21600">
              <v:path arrowok="t"/>
              <v:fill focussize="0,0"/>
              <v:stroke endarrow="classic" endarrowwidth="narrow"/>
              <v:imagedata o:title=""/>
              <o:lock v:ext="edit"/>
            </v:line>
            <v:shape id="_x0000_s1034" o:spid="_x0000_s1034" o:spt="75" type="#_x0000_t75" style="position:absolute;left:7802;top:7329;height:221;width:261;" filled="f" o:preferrelative="t" stroked="f" coordsize="21600,21600">
              <v:path/>
              <v:fill on="f" focussize="0,0"/>
              <v:stroke on="f" joinstyle="miter"/>
              <v:imagedata r:id="rId5" o:title=""/>
              <o:lock v:ext="edit" aspectratio="f"/>
            </v:shape>
            <v:shape id="_x0000_s1035" o:spid="_x0000_s1035" o:spt="75" type="#_x0000_t75" style="position:absolute;left:9078;top:7914;height:221;width:198;" filled="f" o:preferrelative="t" stroked="f" coordsize="21600,21600">
              <v:path/>
              <v:fill on="f" focussize="0,0"/>
              <v:stroke on="f" joinstyle="miter"/>
              <v:imagedata r:id="rId6" o:title=""/>
              <o:lock v:ext="edit" aspectratio="f"/>
            </v:shape>
            <v:shape id="_x0000_s1036" o:spid="_x0000_s1036" o:spt="75" type="#_x0000_t75" style="position:absolute;left:7150;top:7845;height:363;width:283;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f"/>
            </v:shape>
            <v:shape id="_x0000_s1037" o:spid="_x0000_s1037" style="position:absolute;left:8150;top:7428;height:120;width:868;" filled="f" coordsize="868,120" path="m0,63l118,60,190,12,274,120,346,24,418,120,490,12,562,120,622,0,730,60,868,64e">
              <v:path arrowok="t"/>
              <v:fill on="f" focussize="0,0"/>
              <v:stroke weight="1pt"/>
              <v:imagedata o:title=""/>
              <o:lock v:ext="edit"/>
            </v:shape>
            <v:shape id="_x0000_s1038" o:spid="_x0000_s1038" o:spt="75" type="#_x0000_t75" style="position:absolute;left:7784;top:7878;height:278;width:238;" filled="f" o:preferrelative="t" stroked="f" coordsize="21600,21600">
              <v:path/>
              <v:fill on="f" focussize="0,0"/>
              <v:stroke on="f" joinstyle="miter"/>
              <v:imagedata r:id="rId8" o:title=""/>
              <o:lock v:ext="edit" aspectratio="f"/>
            </v:shape>
            <v:line id="_x0000_s1039" o:spid="_x0000_s1039" o:spt="20" style="position:absolute;left:7920;top:7716;height:180;width:0;" coordsize="21600,21600">
              <v:path arrowok="t"/>
              <v:fill focussize="0,0"/>
              <v:stroke dashstyle="dash"/>
              <v:imagedata o:title=""/>
              <o:lock v:ext="edit"/>
            </v:line>
            <v:line id="_x0000_s1040" o:spid="_x0000_s1040" o:spt="20" style="position:absolute;left:7260;top:7728;flip:x;height:156;width:0;" coordsize="21600,21600">
              <v:path arrowok="t"/>
              <v:fill focussize="0,0"/>
              <v:stroke/>
              <v:imagedata o:title=""/>
              <o:lock v:ext="edit"/>
            </v:line>
            <v:shape id="_x0000_s1041" o:spid="_x0000_s1041" o:spt="75" type="#_x0000_t75" style="position:absolute;left:7030;top:7101;height:343;width:243;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f"/>
            </v:shape>
            <v:shape id="_x0000_s1042" o:spid="_x0000_s1042" o:spt="75" type="#_x0000_t75" style="position:absolute;left:8458;top:7113;height:343;width:264;" filled="f" o:preferrelative="t" stroked="f" coordsize="21600,21600">
              <v:path/>
              <v:fill on="f" focussize="0,0"/>
              <v:stroke on="f" joinstyle="miter"/>
              <v:imagedata r:id="rId10" o:title=""/>
              <o:lock v:ext="edit" aspectratio="f"/>
            </v:shape>
            <v:shape id="_x0000_s1043" o:spid="_x0000_s1043" style="position:absolute;left:6590;top:7416;height:144;width:1132;" filled="f" coordsize="1072,132" path="m0,57l82,60,142,132,214,0,250,132,334,0,382,132,466,0,514,132,586,0,646,132,706,0,766,132,850,0,910,132,994,60,1072,58e">
              <v:path arrowok="t"/>
              <v:fill on="f" focussize="0,0"/>
              <v:stroke weight="1pt"/>
              <v:imagedata o:title=""/>
              <o:lock v:ext="edit"/>
            </v:shape>
            <w10:wrap type="square"/>
          </v:group>
        </w:pict>
      </w:r>
      <w:r>
        <w:rPr>
          <w:rFonts w:ascii="Times New Roman" w:hAnsi="Times New Roman" w:cs="Times New Roman"/>
          <w:sz w:val="28"/>
          <w:szCs w:val="28"/>
        </w:rPr>
        <w:t>如图所示，一质量为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的滑块，两边分别与劲度系数为</w:t>
      </w:r>
      <w:r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和</w:t>
      </w:r>
      <w:r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的轻弹簧联接，两弹簧的另外两端分别固定在墙上。滑块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可在光滑的水平面上滑动，</w:t>
      </w:r>
      <w:r>
        <w:rPr>
          <w:rFonts w:ascii="Times New Roman" w:hAnsi="Times New Roman" w:cs="Times New Roman"/>
          <w:i/>
          <w:iCs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点为系统平衡位置。现将滑块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向左移动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，自静止释放，并从释放时开始计时。取坐标如图所示，则其振动方程正确的有：[  C  ]</w: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>
          <v:shape id="_x0000_i1025" o:spt="75" type="#_x0000_t75" style="height:37.35pt;width:10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1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>
          <v:shape id="_x0000_i1026" o:spt="75" type="#_x0000_t75" style="height:36.8pt;width:143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>
          <v:shape id="_x0000_i1027" o:spt="75" type="#_x0000_t75" style="height:37.35pt;width:126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28" o:spt="75" type="#_x0000_t75" style="height:33.05pt;width:117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>
      <w:pPr>
        <w:spacing w:line="360" w:lineRule="auto"/>
        <w:ind w:left="360" w:hanging="360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sz w:val="28"/>
          <w:szCs w:val="28"/>
        </w:rPr>
        <w:t>滑块初位移为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9" o:spt="75" type="#_x0000_t75" style="height:18.15pt;width:22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初速度为0，则振幅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30" o:spt="75" type="#_x0000_t75" style="height:35.2pt;width:129.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, 初相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31" o:spt="75" type="#_x0000_t75" style="height:12.8pt;width:30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。设滑块处在平衡位置时，劲度系数分别为</w:t>
      </w:r>
      <w:r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和 </w:t>
      </w:r>
      <w:r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的两个弹簧分别伸长Δ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和Δ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，则有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32" o:spt="75" type="#_x0000_t75" style="height:17.05pt;width:67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当滑块位移为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时，滑块受到合力：</w:t>
      </w:r>
      <w:r>
        <w:rPr>
          <w:rFonts w:ascii="Times New Roman" w:hAnsi="Times New Roman" w:cs="Times New Roman"/>
          <w:spacing w:val="-20"/>
          <w:position w:val="-10"/>
          <w:sz w:val="28"/>
          <w:szCs w:val="28"/>
        </w:rPr>
        <w:object>
          <v:shape id="_x0000_i1033" o:spt="75" type="#_x0000_t75" style="height:17.05pt;width:241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rFonts w:hint="eastAsia" w:ascii="Times New Roman" w:hAnsi="Times New Roman" w:cs="Times New Roman"/>
          <w:spacing w:val="-20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角频率</w:t>
      </w:r>
      <w:r>
        <w:rPr>
          <w:rFonts w:ascii="Times New Roman" w:hAnsi="Times New Roman" w:cs="Times New Roman"/>
          <w:spacing w:val="-2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0"/>
          <w:position w:val="-26"/>
          <w:sz w:val="28"/>
          <w:szCs w:val="28"/>
        </w:rPr>
        <w:object>
          <v:shape id="_x0000_i1034" o:spt="75" type="#_x0000_t75" style="height:35.2pt;width:68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9">
            <o:LockedField>false</o:LockedField>
          </o:OLEObject>
        </w:object>
      </w:r>
      <w:r>
        <w:rPr>
          <w:rFonts w:hint="eastAsia" w:ascii="Times New Roman" w:hAnsi="Times New Roman" w:cs="Times New Roman"/>
          <w:spacing w:val="-20"/>
          <w:position w:val="-26"/>
          <w:sz w:val="28"/>
          <w:szCs w:val="28"/>
          <w:lang w:eastAsia="zh-CN"/>
        </w:rPr>
        <w:t>，</w:t>
      </w:r>
      <w:r>
        <w:rPr>
          <w:rFonts w:ascii="Times New Roman" w:hAnsi="Times New Roman" w:cs="Times New Roman"/>
          <w:sz w:val="28"/>
          <w:szCs w:val="28"/>
        </w:rPr>
        <w:t>所以振动方程为：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35" o:spt="75" type="#_x0000_t75" style="height:34.65pt;width:206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b/>
          <w:bCs/>
          <w:sz w:val="28"/>
          <w:szCs w:val="28"/>
        </w:rPr>
        <w:t>故选C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04565</wp:posOffset>
                </wp:positionH>
                <wp:positionV relativeFrom="paragraph">
                  <wp:posOffset>512445</wp:posOffset>
                </wp:positionV>
                <wp:extent cx="1687195" cy="1250950"/>
                <wp:effectExtent l="0" t="0" r="0" b="5715"/>
                <wp:wrapSquare wrapText="bothSides"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7195" cy="1250950"/>
                          <a:chOff x="7288" y="6816"/>
                          <a:chExt cx="2435" cy="1778"/>
                        </a:xfrm>
                      </wpg:grpSpPr>
                      <wps:wsp>
                        <wps:cNvPr id="41" name="文本框 41"/>
                        <wps:cNvSpPr txBox="1"/>
                        <wps:spPr>
                          <a:xfrm>
                            <a:off x="9578" y="7948"/>
                            <a:ext cx="145" cy="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/>
                      </wps:wsp>
                      <wpg:grpSp>
                        <wpg:cNvPr id="16" name="组合 54"/>
                        <wpg:cNvGrpSpPr/>
                        <wpg:grpSpPr>
                          <a:xfrm>
                            <a:off x="7288" y="6816"/>
                            <a:ext cx="2314" cy="1778"/>
                            <a:chOff x="6793" y="7246"/>
                            <a:chExt cx="2314" cy="1778"/>
                          </a:xfrm>
                        </wpg:grpSpPr>
                        <wps:wsp>
                          <wps:cNvPr id="42" name="文本框 42"/>
                          <wps:cNvSpPr txBox="1"/>
                          <wps:spPr>
                            <a:xfrm>
                              <a:off x="7070" y="7246"/>
                              <a:ext cx="166" cy="3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default" w:ascii="Times New Roman" w:hAnsi="Times New Roman"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g:grpSp>
                          <wpg:cNvPr id="17" name="组合 53"/>
                          <wpg:cNvGrpSpPr/>
                          <wpg:grpSpPr>
                            <a:xfrm>
                              <a:off x="6793" y="7414"/>
                              <a:ext cx="2314" cy="1610"/>
                              <a:chOff x="6793" y="7414"/>
                              <a:chExt cx="2314" cy="1610"/>
                            </a:xfrm>
                          </wpg:grpSpPr>
                          <wps:wsp>
                            <wps:cNvPr id="43" name="任意多边形 43"/>
                            <wps:cNvSpPr/>
                            <wps:spPr>
                              <a:xfrm>
                                <a:off x="7039" y="7877"/>
                                <a:ext cx="2045" cy="11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14433" h="4005">
                                    <a:moveTo>
                                      <a:pt x="0" y="4000"/>
                                    </a:moveTo>
                                    <a:cubicBezTo>
                                      <a:pt x="66" y="3995"/>
                                      <a:pt x="133" y="3990"/>
                                      <a:pt x="200" y="3970"/>
                                    </a:cubicBezTo>
                                    <a:cubicBezTo>
                                      <a:pt x="267" y="3950"/>
                                      <a:pt x="333" y="3919"/>
                                      <a:pt x="400" y="3879"/>
                                    </a:cubicBezTo>
                                    <a:cubicBezTo>
                                      <a:pt x="467" y="3839"/>
                                      <a:pt x="533" y="3790"/>
                                      <a:pt x="600" y="3732"/>
                                    </a:cubicBezTo>
                                    <a:cubicBezTo>
                                      <a:pt x="667" y="3674"/>
                                      <a:pt x="733" y="3606"/>
                                      <a:pt x="800" y="3532"/>
                                    </a:cubicBezTo>
                                    <a:cubicBezTo>
                                      <a:pt x="867" y="3458"/>
                                      <a:pt x="933" y="3375"/>
                                      <a:pt x="1000" y="3286"/>
                                    </a:cubicBezTo>
                                    <a:cubicBezTo>
                                      <a:pt x="1067" y="3197"/>
                                      <a:pt x="1133" y="3100"/>
                                      <a:pt x="1200" y="3000"/>
                                    </a:cubicBezTo>
                                    <a:cubicBezTo>
                                      <a:pt x="1267" y="2900"/>
                                      <a:pt x="1333" y="2793"/>
                                      <a:pt x="1400" y="2684"/>
                                    </a:cubicBezTo>
                                    <a:cubicBezTo>
                                      <a:pt x="1467" y="2575"/>
                                      <a:pt x="1533" y="2461"/>
                                      <a:pt x="1600" y="2347"/>
                                    </a:cubicBezTo>
                                    <a:cubicBezTo>
                                      <a:pt x="1667" y="2233"/>
                                      <a:pt x="1733" y="2116"/>
                                      <a:pt x="1800" y="2000"/>
                                    </a:cubicBezTo>
                                    <a:cubicBezTo>
                                      <a:pt x="1867" y="1884"/>
                                      <a:pt x="1933" y="1767"/>
                                      <a:pt x="2000" y="1653"/>
                                    </a:cubicBezTo>
                                    <a:cubicBezTo>
                                      <a:pt x="2067" y="1539"/>
                                      <a:pt x="2133" y="1425"/>
                                      <a:pt x="2200" y="1316"/>
                                    </a:cubicBezTo>
                                    <a:cubicBezTo>
                                      <a:pt x="2267" y="1207"/>
                                      <a:pt x="2333" y="1100"/>
                                      <a:pt x="2400" y="1000"/>
                                    </a:cubicBezTo>
                                    <a:cubicBezTo>
                                      <a:pt x="2467" y="900"/>
                                      <a:pt x="2533" y="803"/>
                                      <a:pt x="2600" y="714"/>
                                    </a:cubicBezTo>
                                    <a:cubicBezTo>
                                      <a:pt x="2667" y="625"/>
                                      <a:pt x="2733" y="542"/>
                                      <a:pt x="2800" y="468"/>
                                    </a:cubicBezTo>
                                    <a:cubicBezTo>
                                      <a:pt x="2867" y="394"/>
                                      <a:pt x="2933" y="326"/>
                                      <a:pt x="3000" y="268"/>
                                    </a:cubicBezTo>
                                    <a:cubicBezTo>
                                      <a:pt x="3067" y="210"/>
                                      <a:pt x="3133" y="161"/>
                                      <a:pt x="3200" y="121"/>
                                    </a:cubicBezTo>
                                    <a:cubicBezTo>
                                      <a:pt x="3267" y="81"/>
                                      <a:pt x="3333" y="50"/>
                                      <a:pt x="3400" y="30"/>
                                    </a:cubicBezTo>
                                    <a:cubicBezTo>
                                      <a:pt x="3467" y="10"/>
                                      <a:pt x="3533" y="0"/>
                                      <a:pt x="3600" y="0"/>
                                    </a:cubicBezTo>
                                    <a:cubicBezTo>
                                      <a:pt x="3667" y="0"/>
                                      <a:pt x="3733" y="10"/>
                                      <a:pt x="3800" y="30"/>
                                    </a:cubicBezTo>
                                    <a:cubicBezTo>
                                      <a:pt x="3867" y="50"/>
                                      <a:pt x="3933" y="81"/>
                                      <a:pt x="4000" y="121"/>
                                    </a:cubicBezTo>
                                    <a:cubicBezTo>
                                      <a:pt x="4067" y="161"/>
                                      <a:pt x="4133" y="210"/>
                                      <a:pt x="4200" y="268"/>
                                    </a:cubicBezTo>
                                    <a:cubicBezTo>
                                      <a:pt x="4267" y="326"/>
                                      <a:pt x="4333" y="394"/>
                                      <a:pt x="4400" y="468"/>
                                    </a:cubicBezTo>
                                    <a:cubicBezTo>
                                      <a:pt x="4467" y="542"/>
                                      <a:pt x="4533" y="625"/>
                                      <a:pt x="4600" y="714"/>
                                    </a:cubicBezTo>
                                    <a:cubicBezTo>
                                      <a:pt x="4667" y="803"/>
                                      <a:pt x="4733" y="900"/>
                                      <a:pt x="4800" y="1000"/>
                                    </a:cubicBezTo>
                                    <a:cubicBezTo>
                                      <a:pt x="4867" y="1100"/>
                                      <a:pt x="4933" y="1207"/>
                                      <a:pt x="5000" y="1316"/>
                                    </a:cubicBezTo>
                                    <a:cubicBezTo>
                                      <a:pt x="5067" y="1425"/>
                                      <a:pt x="5133" y="1539"/>
                                      <a:pt x="5200" y="1653"/>
                                    </a:cubicBezTo>
                                    <a:cubicBezTo>
                                      <a:pt x="5267" y="1767"/>
                                      <a:pt x="5333" y="1884"/>
                                      <a:pt x="5400" y="2000"/>
                                    </a:cubicBezTo>
                                    <a:cubicBezTo>
                                      <a:pt x="5467" y="2116"/>
                                      <a:pt x="5533" y="2233"/>
                                      <a:pt x="5600" y="2347"/>
                                    </a:cubicBezTo>
                                    <a:cubicBezTo>
                                      <a:pt x="5667" y="2461"/>
                                      <a:pt x="5733" y="2575"/>
                                      <a:pt x="5800" y="2684"/>
                                    </a:cubicBezTo>
                                    <a:cubicBezTo>
                                      <a:pt x="5867" y="2793"/>
                                      <a:pt x="5933" y="2900"/>
                                      <a:pt x="6000" y="3000"/>
                                    </a:cubicBezTo>
                                    <a:cubicBezTo>
                                      <a:pt x="6067" y="3100"/>
                                      <a:pt x="6133" y="3196"/>
                                      <a:pt x="6200" y="3285"/>
                                    </a:cubicBezTo>
                                    <a:cubicBezTo>
                                      <a:pt x="6267" y="3374"/>
                                      <a:pt x="6333" y="3458"/>
                                      <a:pt x="6400" y="3532"/>
                                    </a:cubicBezTo>
                                    <a:cubicBezTo>
                                      <a:pt x="6467" y="3606"/>
                                      <a:pt x="6533" y="3674"/>
                                      <a:pt x="6600" y="3732"/>
                                    </a:cubicBezTo>
                                    <a:cubicBezTo>
                                      <a:pt x="6667" y="3790"/>
                                      <a:pt x="6733" y="3839"/>
                                      <a:pt x="6800" y="3879"/>
                                    </a:cubicBezTo>
                                    <a:cubicBezTo>
                                      <a:pt x="6867" y="3919"/>
                                      <a:pt x="6933" y="3950"/>
                                      <a:pt x="7000" y="3970"/>
                                    </a:cubicBezTo>
                                    <a:cubicBezTo>
                                      <a:pt x="7067" y="3990"/>
                                      <a:pt x="7133" y="4000"/>
                                      <a:pt x="7200" y="4000"/>
                                    </a:cubicBezTo>
                                    <a:cubicBezTo>
                                      <a:pt x="7267" y="4000"/>
                                      <a:pt x="7333" y="3990"/>
                                      <a:pt x="7400" y="3970"/>
                                    </a:cubicBezTo>
                                    <a:cubicBezTo>
                                      <a:pt x="7467" y="3950"/>
                                      <a:pt x="7533" y="3919"/>
                                      <a:pt x="7600" y="3879"/>
                                    </a:cubicBezTo>
                                    <a:cubicBezTo>
                                      <a:pt x="7667" y="3839"/>
                                      <a:pt x="7733" y="3790"/>
                                      <a:pt x="7800" y="3732"/>
                                    </a:cubicBezTo>
                                    <a:cubicBezTo>
                                      <a:pt x="7867" y="3674"/>
                                      <a:pt x="7933" y="3606"/>
                                      <a:pt x="8000" y="3532"/>
                                    </a:cubicBezTo>
                                    <a:cubicBezTo>
                                      <a:pt x="8067" y="3458"/>
                                      <a:pt x="8133" y="3375"/>
                                      <a:pt x="8200" y="3286"/>
                                    </a:cubicBezTo>
                                    <a:cubicBezTo>
                                      <a:pt x="8267" y="3197"/>
                                      <a:pt x="8333" y="3100"/>
                                      <a:pt x="8400" y="3000"/>
                                    </a:cubicBezTo>
                                    <a:cubicBezTo>
                                      <a:pt x="8467" y="2900"/>
                                      <a:pt x="8533" y="2793"/>
                                      <a:pt x="8600" y="2684"/>
                                    </a:cubicBezTo>
                                    <a:cubicBezTo>
                                      <a:pt x="8667" y="2575"/>
                                      <a:pt x="8733" y="2462"/>
                                      <a:pt x="8800" y="2348"/>
                                    </a:cubicBezTo>
                                    <a:cubicBezTo>
                                      <a:pt x="8867" y="2234"/>
                                      <a:pt x="8933" y="2116"/>
                                      <a:pt x="9000" y="2000"/>
                                    </a:cubicBezTo>
                                    <a:cubicBezTo>
                                      <a:pt x="9067" y="1884"/>
                                      <a:pt x="9133" y="1767"/>
                                      <a:pt x="9200" y="1653"/>
                                    </a:cubicBezTo>
                                    <a:cubicBezTo>
                                      <a:pt x="9267" y="1539"/>
                                      <a:pt x="9333" y="1425"/>
                                      <a:pt x="9400" y="1316"/>
                                    </a:cubicBezTo>
                                    <a:cubicBezTo>
                                      <a:pt x="9467" y="1207"/>
                                      <a:pt x="9533" y="1100"/>
                                      <a:pt x="9600" y="1000"/>
                                    </a:cubicBezTo>
                                    <a:cubicBezTo>
                                      <a:pt x="9667" y="900"/>
                                      <a:pt x="9733" y="804"/>
                                      <a:pt x="9800" y="715"/>
                                    </a:cubicBezTo>
                                    <a:cubicBezTo>
                                      <a:pt x="9867" y="626"/>
                                      <a:pt x="9933" y="542"/>
                                      <a:pt x="10000" y="468"/>
                                    </a:cubicBezTo>
                                    <a:cubicBezTo>
                                      <a:pt x="10067" y="394"/>
                                      <a:pt x="10133" y="326"/>
                                      <a:pt x="10200" y="268"/>
                                    </a:cubicBezTo>
                                    <a:cubicBezTo>
                                      <a:pt x="10267" y="210"/>
                                      <a:pt x="10333" y="161"/>
                                      <a:pt x="10400" y="121"/>
                                    </a:cubicBezTo>
                                    <a:cubicBezTo>
                                      <a:pt x="10467" y="81"/>
                                      <a:pt x="10533" y="50"/>
                                      <a:pt x="10600" y="30"/>
                                    </a:cubicBezTo>
                                    <a:cubicBezTo>
                                      <a:pt x="10667" y="10"/>
                                      <a:pt x="10733" y="0"/>
                                      <a:pt x="10800" y="0"/>
                                    </a:cubicBezTo>
                                    <a:cubicBezTo>
                                      <a:pt x="10867" y="0"/>
                                      <a:pt x="10933" y="10"/>
                                      <a:pt x="11000" y="30"/>
                                    </a:cubicBezTo>
                                    <a:cubicBezTo>
                                      <a:pt x="11067" y="50"/>
                                      <a:pt x="11133" y="80"/>
                                      <a:pt x="11200" y="120"/>
                                    </a:cubicBezTo>
                                    <a:cubicBezTo>
                                      <a:pt x="11267" y="160"/>
                                      <a:pt x="11333" y="210"/>
                                      <a:pt x="11400" y="268"/>
                                    </a:cubicBezTo>
                                    <a:cubicBezTo>
                                      <a:pt x="11467" y="326"/>
                                      <a:pt x="11533" y="394"/>
                                      <a:pt x="11600" y="468"/>
                                    </a:cubicBezTo>
                                    <a:cubicBezTo>
                                      <a:pt x="11667" y="542"/>
                                      <a:pt x="11733" y="625"/>
                                      <a:pt x="11800" y="714"/>
                                    </a:cubicBezTo>
                                    <a:cubicBezTo>
                                      <a:pt x="11867" y="803"/>
                                      <a:pt x="11933" y="900"/>
                                      <a:pt x="12000" y="1000"/>
                                    </a:cubicBezTo>
                                    <a:cubicBezTo>
                                      <a:pt x="12067" y="1100"/>
                                      <a:pt x="12133" y="1206"/>
                                      <a:pt x="12200" y="1315"/>
                                    </a:cubicBezTo>
                                    <a:cubicBezTo>
                                      <a:pt x="12267" y="1424"/>
                                      <a:pt x="12333" y="1538"/>
                                      <a:pt x="12400" y="1652"/>
                                    </a:cubicBezTo>
                                    <a:cubicBezTo>
                                      <a:pt x="12467" y="1766"/>
                                      <a:pt x="12533" y="1883"/>
                                      <a:pt x="12600" y="1999"/>
                                    </a:cubicBezTo>
                                    <a:cubicBezTo>
                                      <a:pt x="12667" y="2115"/>
                                      <a:pt x="12733" y="2233"/>
                                      <a:pt x="12800" y="2347"/>
                                    </a:cubicBezTo>
                                    <a:cubicBezTo>
                                      <a:pt x="12867" y="2461"/>
                                      <a:pt x="12933" y="2574"/>
                                      <a:pt x="13000" y="2683"/>
                                    </a:cubicBezTo>
                                    <a:cubicBezTo>
                                      <a:pt x="13067" y="2792"/>
                                      <a:pt x="13133" y="2899"/>
                                      <a:pt x="13200" y="2999"/>
                                    </a:cubicBezTo>
                                    <a:cubicBezTo>
                                      <a:pt x="13267" y="3099"/>
                                      <a:pt x="13333" y="3196"/>
                                      <a:pt x="13400" y="3285"/>
                                    </a:cubicBezTo>
                                    <a:cubicBezTo>
                                      <a:pt x="13467" y="3374"/>
                                      <a:pt x="13533" y="3458"/>
                                      <a:pt x="13600" y="3532"/>
                                    </a:cubicBezTo>
                                    <a:cubicBezTo>
                                      <a:pt x="13667" y="3606"/>
                                      <a:pt x="13733" y="3674"/>
                                      <a:pt x="13800" y="3732"/>
                                    </a:cubicBezTo>
                                    <a:cubicBezTo>
                                      <a:pt x="13867" y="3790"/>
                                      <a:pt x="13933" y="3839"/>
                                      <a:pt x="14000" y="3879"/>
                                    </a:cubicBezTo>
                                    <a:cubicBezTo>
                                      <a:pt x="14067" y="3919"/>
                                      <a:pt x="14133" y="3950"/>
                                      <a:pt x="14200" y="3970"/>
                                    </a:cubicBezTo>
                                    <a:cubicBezTo>
                                      <a:pt x="14267" y="3990"/>
                                      <a:pt x="14367" y="3995"/>
                                      <a:pt x="14400" y="4000"/>
                                    </a:cubicBezTo>
                                    <a:cubicBezTo>
                                      <a:pt x="14433" y="4005"/>
                                      <a:pt x="14416" y="4002"/>
                                      <a:pt x="14400" y="4000"/>
                                    </a:cubicBezTo>
                                  </a:path>
                                </a:pathLst>
                              </a:custGeom>
                              <a:noFill/>
                              <a:ln w="19050" cap="flat" cmpd="sng">
                                <a:solidFill>
                                  <a:srgbClr val="000000">
                                    <a:alpha val="100000"/>
                                  </a:srgbClr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" name="直接连接符 44"/>
                            <wps:cNvCnPr/>
                            <wps:spPr>
                              <a:xfrm>
                                <a:off x="7274" y="7877"/>
                                <a:ext cx="0" cy="55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5" name="直接连接符 45"/>
                            <wps:cNvCnPr/>
                            <wps:spPr>
                              <a:xfrm>
                                <a:off x="7548" y="7922"/>
                                <a:ext cx="0" cy="5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18" name="组合 52"/>
                            <wpg:cNvGrpSpPr/>
                            <wpg:grpSpPr>
                              <a:xfrm>
                                <a:off x="6793" y="7414"/>
                                <a:ext cx="2314" cy="1610"/>
                                <a:chOff x="7357" y="420"/>
                                <a:chExt cx="2314" cy="1610"/>
                              </a:xfrm>
                            </wpg:grpSpPr>
                            <wps:wsp>
                              <wps:cNvPr id="51" name="文本框 51"/>
                              <wps:cNvSpPr txBox="1"/>
                              <wps:spPr>
                                <a:xfrm>
                                  <a:off x="8053" y="512"/>
                                  <a:ext cx="247" cy="3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default" w:ascii="Times New Roman" w:hAnsi="Times New Roman" w:cs="Times New Roman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hint="default" w:ascii="Times New Roman" w:hAnsi="Times New Roman" w:cs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46" name="文本框 46"/>
                              <wps:cNvSpPr txBox="1"/>
                              <wps:spPr>
                                <a:xfrm>
                                  <a:off x="7357" y="1238"/>
                                  <a:ext cx="308" cy="4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2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47" name="文本框 47"/>
                              <wps:cNvSpPr txBox="1"/>
                              <wps:spPr>
                                <a:xfrm>
                                  <a:off x="7762" y="420"/>
                                  <a:ext cx="207" cy="3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hint="default" w:ascii="Times New Roman" w:hAnsi="Times New Roman" w:cs="Times New Roman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hint="default" w:ascii="Times New Roman" w:hAnsi="Times New Roman" w:cs="Times New Roman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48" name="直接连接符 48"/>
                              <wps:cNvCnPr/>
                              <wps:spPr>
                                <a:xfrm flipV="1">
                                  <a:off x="7585" y="544"/>
                                  <a:ext cx="0" cy="148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49" name="直接连接符 49"/>
                              <wps:cNvCnPr/>
                              <wps:spPr>
                                <a:xfrm flipV="1">
                                  <a:off x="7585" y="1340"/>
                                  <a:ext cx="2086" cy="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50" name="任意多边形 50"/>
                              <wps:cNvSpPr/>
                              <wps:spPr>
                                <a:xfrm>
                                  <a:off x="7585" y="811"/>
                                  <a:ext cx="1826" cy="10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2633" h="4005">
                                      <a:moveTo>
                                        <a:pt x="0" y="2000"/>
                                      </a:moveTo>
                                      <a:cubicBezTo>
                                        <a:pt x="66" y="1883"/>
                                        <a:pt x="133" y="1767"/>
                                        <a:pt x="200" y="1653"/>
                                      </a:cubicBezTo>
                                      <a:cubicBezTo>
                                        <a:pt x="267" y="1539"/>
                                        <a:pt x="333" y="1425"/>
                                        <a:pt x="400" y="1316"/>
                                      </a:cubicBezTo>
                                      <a:cubicBezTo>
                                        <a:pt x="467" y="1207"/>
                                        <a:pt x="533" y="1100"/>
                                        <a:pt x="600" y="1000"/>
                                      </a:cubicBezTo>
                                      <a:cubicBezTo>
                                        <a:pt x="667" y="900"/>
                                        <a:pt x="733" y="803"/>
                                        <a:pt x="800" y="714"/>
                                      </a:cubicBezTo>
                                      <a:cubicBezTo>
                                        <a:pt x="867" y="625"/>
                                        <a:pt x="933" y="542"/>
                                        <a:pt x="1000" y="468"/>
                                      </a:cubicBezTo>
                                      <a:cubicBezTo>
                                        <a:pt x="1067" y="394"/>
                                        <a:pt x="1133" y="326"/>
                                        <a:pt x="1200" y="268"/>
                                      </a:cubicBezTo>
                                      <a:cubicBezTo>
                                        <a:pt x="1267" y="210"/>
                                        <a:pt x="1333" y="161"/>
                                        <a:pt x="1400" y="121"/>
                                      </a:cubicBezTo>
                                      <a:cubicBezTo>
                                        <a:pt x="1467" y="81"/>
                                        <a:pt x="1533" y="50"/>
                                        <a:pt x="1600" y="30"/>
                                      </a:cubicBezTo>
                                      <a:cubicBezTo>
                                        <a:pt x="1667" y="10"/>
                                        <a:pt x="1733" y="0"/>
                                        <a:pt x="1800" y="0"/>
                                      </a:cubicBezTo>
                                      <a:cubicBezTo>
                                        <a:pt x="1867" y="0"/>
                                        <a:pt x="1933" y="10"/>
                                        <a:pt x="2000" y="30"/>
                                      </a:cubicBezTo>
                                      <a:cubicBezTo>
                                        <a:pt x="2067" y="50"/>
                                        <a:pt x="2133" y="81"/>
                                        <a:pt x="2200" y="121"/>
                                      </a:cubicBezTo>
                                      <a:cubicBezTo>
                                        <a:pt x="2267" y="161"/>
                                        <a:pt x="2333" y="210"/>
                                        <a:pt x="2400" y="268"/>
                                      </a:cubicBezTo>
                                      <a:cubicBezTo>
                                        <a:pt x="2467" y="326"/>
                                        <a:pt x="2533" y="394"/>
                                        <a:pt x="2600" y="468"/>
                                      </a:cubicBezTo>
                                      <a:cubicBezTo>
                                        <a:pt x="2667" y="542"/>
                                        <a:pt x="2733" y="625"/>
                                        <a:pt x="2800" y="714"/>
                                      </a:cubicBezTo>
                                      <a:cubicBezTo>
                                        <a:pt x="2867" y="803"/>
                                        <a:pt x="2933" y="900"/>
                                        <a:pt x="3000" y="1000"/>
                                      </a:cubicBezTo>
                                      <a:cubicBezTo>
                                        <a:pt x="3067" y="1100"/>
                                        <a:pt x="3133" y="1207"/>
                                        <a:pt x="3200" y="1316"/>
                                      </a:cubicBezTo>
                                      <a:cubicBezTo>
                                        <a:pt x="3267" y="1425"/>
                                        <a:pt x="3333" y="1539"/>
                                        <a:pt x="3400" y="1653"/>
                                      </a:cubicBezTo>
                                      <a:cubicBezTo>
                                        <a:pt x="3467" y="1767"/>
                                        <a:pt x="3533" y="1884"/>
                                        <a:pt x="3600" y="2000"/>
                                      </a:cubicBezTo>
                                      <a:cubicBezTo>
                                        <a:pt x="3667" y="2116"/>
                                        <a:pt x="3733" y="2233"/>
                                        <a:pt x="3800" y="2347"/>
                                      </a:cubicBezTo>
                                      <a:cubicBezTo>
                                        <a:pt x="3867" y="2461"/>
                                        <a:pt x="3933" y="2575"/>
                                        <a:pt x="4000" y="2684"/>
                                      </a:cubicBezTo>
                                      <a:cubicBezTo>
                                        <a:pt x="4067" y="2793"/>
                                        <a:pt x="4133" y="2900"/>
                                        <a:pt x="4200" y="3000"/>
                                      </a:cubicBezTo>
                                      <a:cubicBezTo>
                                        <a:pt x="4267" y="3100"/>
                                        <a:pt x="4333" y="3196"/>
                                        <a:pt x="4400" y="3285"/>
                                      </a:cubicBezTo>
                                      <a:cubicBezTo>
                                        <a:pt x="4467" y="3374"/>
                                        <a:pt x="4533" y="3458"/>
                                        <a:pt x="4600" y="3532"/>
                                      </a:cubicBezTo>
                                      <a:cubicBezTo>
                                        <a:pt x="4667" y="3606"/>
                                        <a:pt x="4733" y="3674"/>
                                        <a:pt x="4800" y="3732"/>
                                      </a:cubicBezTo>
                                      <a:cubicBezTo>
                                        <a:pt x="4867" y="3790"/>
                                        <a:pt x="4933" y="3839"/>
                                        <a:pt x="5000" y="3879"/>
                                      </a:cubicBezTo>
                                      <a:cubicBezTo>
                                        <a:pt x="5067" y="3919"/>
                                        <a:pt x="5133" y="3950"/>
                                        <a:pt x="5200" y="3970"/>
                                      </a:cubicBezTo>
                                      <a:cubicBezTo>
                                        <a:pt x="5267" y="3990"/>
                                        <a:pt x="5333" y="4000"/>
                                        <a:pt x="5400" y="4000"/>
                                      </a:cubicBezTo>
                                      <a:cubicBezTo>
                                        <a:pt x="5467" y="4000"/>
                                        <a:pt x="5533" y="3990"/>
                                        <a:pt x="5600" y="3970"/>
                                      </a:cubicBezTo>
                                      <a:cubicBezTo>
                                        <a:pt x="5667" y="3950"/>
                                        <a:pt x="5733" y="3919"/>
                                        <a:pt x="5800" y="3879"/>
                                      </a:cubicBezTo>
                                      <a:cubicBezTo>
                                        <a:pt x="5867" y="3839"/>
                                        <a:pt x="5933" y="3790"/>
                                        <a:pt x="6000" y="3732"/>
                                      </a:cubicBezTo>
                                      <a:cubicBezTo>
                                        <a:pt x="6067" y="3674"/>
                                        <a:pt x="6133" y="3606"/>
                                        <a:pt x="6200" y="3532"/>
                                      </a:cubicBezTo>
                                      <a:cubicBezTo>
                                        <a:pt x="6267" y="3458"/>
                                        <a:pt x="6333" y="3375"/>
                                        <a:pt x="6400" y="3286"/>
                                      </a:cubicBezTo>
                                      <a:cubicBezTo>
                                        <a:pt x="6467" y="3197"/>
                                        <a:pt x="6533" y="3100"/>
                                        <a:pt x="6600" y="3000"/>
                                      </a:cubicBezTo>
                                      <a:cubicBezTo>
                                        <a:pt x="6667" y="2900"/>
                                        <a:pt x="6733" y="2793"/>
                                        <a:pt x="6800" y="2684"/>
                                      </a:cubicBezTo>
                                      <a:cubicBezTo>
                                        <a:pt x="6867" y="2575"/>
                                        <a:pt x="6933" y="2462"/>
                                        <a:pt x="7000" y="2348"/>
                                      </a:cubicBezTo>
                                      <a:cubicBezTo>
                                        <a:pt x="7067" y="2234"/>
                                        <a:pt x="7133" y="2116"/>
                                        <a:pt x="7200" y="2000"/>
                                      </a:cubicBezTo>
                                      <a:cubicBezTo>
                                        <a:pt x="7267" y="1884"/>
                                        <a:pt x="7333" y="1767"/>
                                        <a:pt x="7400" y="1653"/>
                                      </a:cubicBezTo>
                                      <a:cubicBezTo>
                                        <a:pt x="7467" y="1539"/>
                                        <a:pt x="7533" y="1425"/>
                                        <a:pt x="7600" y="1316"/>
                                      </a:cubicBezTo>
                                      <a:cubicBezTo>
                                        <a:pt x="7667" y="1207"/>
                                        <a:pt x="7733" y="1100"/>
                                        <a:pt x="7800" y="1000"/>
                                      </a:cubicBezTo>
                                      <a:cubicBezTo>
                                        <a:pt x="7867" y="900"/>
                                        <a:pt x="7933" y="804"/>
                                        <a:pt x="8000" y="715"/>
                                      </a:cubicBezTo>
                                      <a:cubicBezTo>
                                        <a:pt x="8067" y="626"/>
                                        <a:pt x="8133" y="542"/>
                                        <a:pt x="8200" y="468"/>
                                      </a:cubicBezTo>
                                      <a:cubicBezTo>
                                        <a:pt x="8267" y="394"/>
                                        <a:pt x="8333" y="326"/>
                                        <a:pt x="8400" y="268"/>
                                      </a:cubicBezTo>
                                      <a:cubicBezTo>
                                        <a:pt x="8467" y="210"/>
                                        <a:pt x="8533" y="161"/>
                                        <a:pt x="8600" y="121"/>
                                      </a:cubicBezTo>
                                      <a:cubicBezTo>
                                        <a:pt x="8667" y="81"/>
                                        <a:pt x="8733" y="50"/>
                                        <a:pt x="8800" y="30"/>
                                      </a:cubicBezTo>
                                      <a:cubicBezTo>
                                        <a:pt x="8867" y="10"/>
                                        <a:pt x="8933" y="0"/>
                                        <a:pt x="9000" y="0"/>
                                      </a:cubicBezTo>
                                      <a:cubicBezTo>
                                        <a:pt x="9067" y="0"/>
                                        <a:pt x="9133" y="10"/>
                                        <a:pt x="9200" y="30"/>
                                      </a:cubicBezTo>
                                      <a:cubicBezTo>
                                        <a:pt x="9267" y="50"/>
                                        <a:pt x="9333" y="80"/>
                                        <a:pt x="9400" y="120"/>
                                      </a:cubicBezTo>
                                      <a:cubicBezTo>
                                        <a:pt x="9467" y="160"/>
                                        <a:pt x="9533" y="210"/>
                                        <a:pt x="9600" y="268"/>
                                      </a:cubicBezTo>
                                      <a:cubicBezTo>
                                        <a:pt x="9667" y="326"/>
                                        <a:pt x="9733" y="394"/>
                                        <a:pt x="9800" y="468"/>
                                      </a:cubicBezTo>
                                      <a:cubicBezTo>
                                        <a:pt x="9867" y="542"/>
                                        <a:pt x="9933" y="625"/>
                                        <a:pt x="10000" y="714"/>
                                      </a:cubicBezTo>
                                      <a:cubicBezTo>
                                        <a:pt x="10067" y="803"/>
                                        <a:pt x="10133" y="900"/>
                                        <a:pt x="10200" y="1000"/>
                                      </a:cubicBezTo>
                                      <a:cubicBezTo>
                                        <a:pt x="10267" y="1100"/>
                                        <a:pt x="10333" y="1206"/>
                                        <a:pt x="10400" y="1315"/>
                                      </a:cubicBezTo>
                                      <a:cubicBezTo>
                                        <a:pt x="10467" y="1424"/>
                                        <a:pt x="10533" y="1538"/>
                                        <a:pt x="10600" y="1652"/>
                                      </a:cubicBezTo>
                                      <a:cubicBezTo>
                                        <a:pt x="10667" y="1766"/>
                                        <a:pt x="10733" y="1883"/>
                                        <a:pt x="10800" y="1999"/>
                                      </a:cubicBezTo>
                                      <a:cubicBezTo>
                                        <a:pt x="10867" y="2115"/>
                                        <a:pt x="10933" y="2233"/>
                                        <a:pt x="11000" y="2347"/>
                                      </a:cubicBezTo>
                                      <a:cubicBezTo>
                                        <a:pt x="11067" y="2461"/>
                                        <a:pt x="11133" y="2574"/>
                                        <a:pt x="11200" y="2683"/>
                                      </a:cubicBezTo>
                                      <a:cubicBezTo>
                                        <a:pt x="11267" y="2792"/>
                                        <a:pt x="11333" y="2899"/>
                                        <a:pt x="11400" y="2999"/>
                                      </a:cubicBezTo>
                                      <a:cubicBezTo>
                                        <a:pt x="11467" y="3099"/>
                                        <a:pt x="11533" y="3196"/>
                                        <a:pt x="11600" y="3285"/>
                                      </a:cubicBezTo>
                                      <a:cubicBezTo>
                                        <a:pt x="11667" y="3374"/>
                                        <a:pt x="11733" y="3458"/>
                                        <a:pt x="11800" y="3532"/>
                                      </a:cubicBezTo>
                                      <a:cubicBezTo>
                                        <a:pt x="11867" y="3606"/>
                                        <a:pt x="11933" y="3674"/>
                                        <a:pt x="12000" y="3732"/>
                                      </a:cubicBezTo>
                                      <a:cubicBezTo>
                                        <a:pt x="12067" y="3790"/>
                                        <a:pt x="12133" y="3839"/>
                                        <a:pt x="12200" y="3879"/>
                                      </a:cubicBezTo>
                                      <a:cubicBezTo>
                                        <a:pt x="12267" y="3919"/>
                                        <a:pt x="12333" y="3950"/>
                                        <a:pt x="12400" y="3970"/>
                                      </a:cubicBezTo>
                                      <a:cubicBezTo>
                                        <a:pt x="12467" y="3990"/>
                                        <a:pt x="12567" y="3995"/>
                                        <a:pt x="12600" y="4000"/>
                                      </a:cubicBezTo>
                                      <a:cubicBezTo>
                                        <a:pt x="12633" y="4005"/>
                                        <a:pt x="12616" y="4002"/>
                                        <a:pt x="12600" y="40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>
                                      <a:alpha val="100000"/>
                                    </a:srgbClr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5.95pt;margin-top:40.35pt;height:98.5pt;width:132.85pt;mso-wrap-distance-bottom:0pt;mso-wrap-distance-left:9pt;mso-wrap-distance-right:9pt;mso-wrap-distance-top:0pt;z-index:251667456;mso-width-relative:page;mso-height-relative:page;" coordorigin="7288,6816" coordsize="2435,1778" o:gfxdata="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">
                <o:lock v:ext="edit" aspectratio="f"/>
                <v:shape id="_x0000_s1026" o:spid="_x0000_s1026" o:spt="202" type="#_x0000_t202" style="position:absolute;left:9578;top:7948;height:383;width:145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group id="组合 54" o:spid="_x0000_s1026" o:spt="203" style="position:absolute;left:7288;top:6816;height:1778;width:2314;" coordorigin="6793,7246" coordsize="2314,1778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202" type="#_x0000_t202" style="position:absolute;left:7070;top:7246;height:307;width:166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default"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group id="组合 53" o:spid="_x0000_s1026" o:spt="203" style="position:absolute;left:6793;top:7414;height:1610;width:2314;" coordorigin="6793,7414" coordsize="2314,1610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100" style="position:absolute;left:7039;top:7877;height:1118;width:2045;" filled="f" stroked="t" coordsize="14433,4005" o:gfxdata="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v7ntvQAA&#10;ANsAAAAPAAAAAAAAAAEAIAAAACIAAABkcnMvZG93bnJldi54bWxQSwECFAAUAAAACACHTuJAMy8F&#10;njsAAAA5AAAAEAAAAAAAAAABACAAAAAMAQAAZHJzL3NoYXBleG1sLnhtbFBLBQYAAAAABgAGAFsB&#10;AAC2AwAAAAA=&#10;" path="m0,4000c66,3995,133,3990,200,3970c267,3950,333,3919,400,3879c467,3839,533,3790,600,3732c667,3674,733,3606,800,3532c867,3458,933,3375,1000,3286c1067,3197,1133,3100,1200,3000c1267,2900,1333,2793,1400,2684c1467,2575,1533,2461,1600,2347c1667,2233,1733,2116,1800,2000c1867,1884,1933,1767,2000,1653c2067,1539,2133,1425,2200,1316c2267,1207,2333,1100,2400,1000c2467,900,2533,803,2600,714c2667,625,2733,542,2800,468c2867,394,2933,326,3000,268c3067,210,3133,161,3200,121c3267,81,3333,50,3400,30c3467,10,3533,0,3600,0c3667,0,3733,10,3800,30c3867,50,3933,81,4000,121c4067,161,4133,210,4200,268c4267,326,4333,394,4400,468c4467,542,4533,625,4600,714c4667,803,4733,900,4800,1000c4867,1100,4933,1207,5000,1316c5067,1425,5133,1539,5200,1653c5267,1767,5333,1884,5400,2000c5467,2116,5533,2233,5600,2347c5667,2461,5733,2575,5800,2684c5867,2793,5933,2900,6000,3000c6067,3100,6133,3196,6200,3285c6267,3374,6333,3458,6400,3532c6467,3606,6533,3674,6600,3732c6667,3790,6733,3839,6800,3879c6867,3919,6933,3950,7000,3970c7067,3990,7133,4000,7200,4000c7267,4000,7333,3990,7400,3970c7467,3950,7533,3919,7600,3879c7667,3839,7733,3790,7800,3732c7867,3674,7933,3606,8000,3532c8067,3458,8133,3375,8200,3286c8267,3197,8333,3100,8400,3000c8467,2900,8533,2793,8600,2684c8667,2575,8733,2462,8800,2348c8867,2234,8933,2116,9000,2000c9067,1884,9133,1767,9200,1653c9267,1539,9333,1425,9400,1316c9467,1207,9533,1100,9600,1000c9667,900,9733,804,9800,715c9867,626,9933,542,10000,468c10067,394,10133,326,10200,268c10267,210,10333,161,10400,121c10467,81,10533,50,10600,30c10667,10,10733,0,10800,0c10867,0,10933,10,11000,30c11067,50,11133,80,11200,120c11267,160,11333,210,11400,268c11467,326,11533,394,11600,468c11667,542,11733,625,11800,714c11867,803,11933,900,12000,1000c12067,1100,12133,1206,12200,1315c12267,1424,12333,1538,12400,1652c12467,1766,12533,1883,12600,1999c12667,2115,12733,2233,12800,2347c12867,2461,12933,2574,13000,2683c13067,2792,13133,2899,13200,2999c13267,3099,13333,3196,13400,3285c13467,3374,13533,3458,13600,3532c13667,3606,13733,3674,13800,3732c13867,3790,13933,3839,14000,3879c14067,3919,14133,3950,14200,3970c14267,3990,14367,3995,14400,4000c14433,4005,14416,4002,14400,4000e">
                      <v:fill on="f" focussize="0,0"/>
                      <v:stroke weight="1.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7274;top:7877;height:551;width:0;" filled="f" stroked="t" coordsize="21600,21600" o:gfxdata="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FEo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_x0000_s1026" o:spid="_x0000_s1026" o:spt="20" style="position:absolute;left:7548;top:7922;height:550;width:0;" filled="f" stroked="t" coordsize="21600,21600" o:gfxdata="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0m3E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group id="组合 52" o:spid="_x0000_s1026" o:spt="203" style="position:absolute;left:6793;top:7414;height:1610;width:2314;" coordorigin="7357,420" coordsize="2314,1610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_x0000_s1026" o:spid="_x0000_s1026" o:spt="202" type="#_x0000_t202" style="position:absolute;left:8053;top:512;height:366;width:247;" fillcolor="#FFFFFF" filled="t" stroked="f" coordsize="21600,21600" o:gfxdata="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7qT27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.5pt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hint="default"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357;top:1238;height:412;width:308;" fillcolor="#FFFFFF" filled="t" stroked="f" coordsize="21600,21600" o:gfxdata="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Yqdcr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.5pt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pStyle w:val="2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762;top:420;height:370;width:207;" fillcolor="#FFFFFF" filled="t" stroked="f" coordsize="21600,21600" o:gfxdata="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xjjp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.5pt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hint="default"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line id="_x0000_s1026" o:spid="_x0000_s1026" o:spt="20" style="position:absolute;left:7585;top:544;flip:y;height:1486;width:0;" filled="f" stroked="t" coordsize="21600,21600" o:gfxdata="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jQV0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endarrow="open"/>
                        <v:imagedata o:title=""/>
                        <o:lock v:ext="edit" aspectratio="f"/>
                      </v:line>
                      <v:line id="_x0000_s1026" o:spid="_x0000_s1026" o:spt="20" style="position:absolute;left:7585;top:1340;flip:y;height:7;width:2086;" filled="f" stroked="t" coordsize="21600,21600" o:gfxdata="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waDv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arrow="open"/>
                        <v:imagedata o:title=""/>
                        <o:lock v:ext="edit" aspectratio="f"/>
                      </v:line>
                      <v:shape id="_x0000_s1026" o:spid="_x0000_s1026" o:spt="100" style="position:absolute;left:7585;top:811;height:1085;width:1826;" filled="f" stroked="t" coordsize="12633,4005" o:gfxdata="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/eR4m5AAAA2wAA&#10;AA8AAAAAAAAAAQAgAAAAIgAAAGRycy9kb3ducmV2LnhtbFBLAQIUABQAAAAIAIdO4kAzLwWeOwAA&#10;ADkAAAAQAAAAAAAAAAEAIAAAAAgBAABkcnMvc2hhcGV4bWwueG1sUEsFBgAAAAAGAAYAWwEAALID&#10;AAAAAA=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67,3995,12600,4000c12633,4005,12616,4002,12600,4000e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两个同周期简谐振动曲线如图所示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的相位比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的相位：[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]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A)  超前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36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hint="eastAsia"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(B)  落后  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C)  落后 </w:t>
      </w:r>
      <w:r>
        <w:rPr>
          <w:rFonts w:hint="eastAsia"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hint="eastAsia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D)  超前       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pict>
          <v:group id="_x0000_s1140" o:spid="_x0000_s1140" o:spt="203" style="position:absolute;left:0pt;margin-left:183.35pt;margin-top:4.85pt;height:79.1pt;width:103.9pt;mso-wrap-distance-bottom:0pt;mso-wrap-distance-left:9pt;mso-wrap-distance-right:9pt;mso-wrap-distance-top:0pt;z-index:251666432;mso-width-relative:page;mso-height-relative:page;" coordorigin="6115,8552" coordsize="2078,1582">
            <o:lock v:ext="edit"/>
            <v:line id="_x0000_s1141" o:spid="_x0000_s1141" o:spt="20" style="position:absolute;left:7105;top:8552;height:1396;width:0;" coordsize="21600,21600">
              <v:path arrowok="t"/>
              <v:fill focussize="0,0"/>
              <v:stroke dashstyle="1 1" endcap="round"/>
              <v:imagedata o:title=""/>
              <o:lock v:ext="edit"/>
            </v:line>
            <v:shape id="_x0000_s1142" o:spid="_x0000_s1142" o:spt="3" type="#_x0000_t3" style="position:absolute;left:6376;top:8552;height:1417;width:1417;" filled="f" stroked="t" coordsize="21600,21600">
              <v:path/>
              <v:fill on="f" focussize="0,0"/>
              <v:stroke weight="1.5pt" color="#0710B6"/>
              <v:imagedata o:title=""/>
              <o:lock v:ext="edit"/>
            </v:shape>
            <v:line id="_x0000_s1143" o:spid="_x0000_s1143" o:spt="20" style="position:absolute;left:6115;top:9269;height:0;width:2016;" coordsize="21600,21600">
              <v:path arrowok="t"/>
              <v:fill focussize="0,0"/>
              <v:stroke endarrow="classic" endarrowwidth="narrow"/>
              <v:imagedata o:title=""/>
              <o:lock v:ext="edit"/>
            </v:line>
            <v:shape id="_x0000_s1144" o:spid="_x0000_s1144" style="position:absolute;left:7095;top:9266;height:706;width:1;" filled="f" stroked="t" coordsize="11,706" path="m11,0l0,706e">
              <v:path arrowok="t"/>
              <v:fill on="f" focussize="0,0"/>
              <v:stroke weight="1.5pt" color="#0000FF" endarrow="classic" endarrowwidth="narrow"/>
              <v:imagedata o:title=""/>
              <o:lock v:ext="edit"/>
            </v:shape>
            <v:shape id="_x0000_s1145" o:spid="_x0000_s1145" style="position:absolute;left:6798;top:10012;height:122;width:636;" filled="f" coordsize="636,122" path="m0,38hdc83,68,182,103,268,122c358,118,454,82,544,74c564,73,636,14,636,0e">
              <v:path arrowok="t"/>
              <v:fill on="f" focussize="0,0"/>
              <v:stroke weight="1pt" endarrow="classic" endarrowwidth="narrow"/>
              <v:imagedata o:title=""/>
              <o:lock v:ext="edit"/>
            </v:shape>
            <v:shape id="_x0000_s1146" o:spid="_x0000_s1146" o:spt="75" type="#_x0000_t75" style="position:absolute;left:7998;top:9284;height:225;width:195;" filled="f" o:preferrelative="t" stroked="f" coordsize="21600,21600">
              <v:path/>
              <v:fill on="f" focussize="0,0"/>
              <v:stroke on="f" joinstyle="miter"/>
              <v:imagedata r:id="rId35" o:title=""/>
              <o:lock v:ext="edit" aspectratio="t"/>
            </v:shape>
            <v:shape id="_x0000_s1147" o:spid="_x0000_s1147" o:spt="75" type="#_x0000_t75" style="position:absolute;left:6366;top:8914;height:334;width:300;" filled="f" o:preferrelative="t" stroked="f" coordsize="21600,21600">
              <v:path/>
              <v:fill on="f" focussize="0,0"/>
              <v:stroke on="f" joinstyle="miter"/>
              <v:imagedata r:id="rId36" o:title=""/>
              <o:lock v:ext="edit" aspectratio="t"/>
            </v:shape>
            <v:shape id="_x0000_s1148" o:spid="_x0000_s1148" o:spt="75" type="#_x0000_t75" style="position:absolute;left:7092;top:9678;height:334;width:279;" filled="f" o:preferrelative="t" stroked="f" coordsize="21600,21600">
              <v:path/>
              <v:fill on="f" focussize="0,0"/>
              <v:stroke on="f" joinstyle="miter"/>
              <v:imagedata r:id="rId37" o:title=""/>
              <o:lock v:ext="edit" aspectratio="t"/>
            </v:shape>
            <v:shape id="_x0000_s1149" o:spid="_x0000_s1149" o:spt="75" type="#_x0000_t75" style="position:absolute;left:7458;top:9860;height:225;width:240;" filled="f" o:preferrelative="t" stroked="f" coordsize="21600,21600">
              <v:path/>
              <v:fill on="f" focussize="0,0"/>
              <v:stroke on="f" joinstyle="miter"/>
              <v:imagedata r:id="rId38" o:title=""/>
              <o:lock v:ext="edit" aspectratio="t"/>
            </v:shape>
            <v:shape id="_x0000_s1150" o:spid="_x0000_s1150" style="position:absolute;left:6730;top:8904;height:706;width:1;rotation:5898240f;" filled="f" stroked="t" coordsize="11,706" path="m11,0l0,706e">
              <v:path arrowok="t"/>
              <v:fill on="f" focussize="0,0"/>
              <v:stroke weight="1.5pt" color="#0000FF" endarrow="classic" endarrowwidth="narrow"/>
              <v:imagedata o:title=""/>
              <o:lock v:ext="edit"/>
            </v:shape>
            <w10:wrap type="square"/>
          </v:group>
        </w:pic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color w:val="4431CF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由振动曲线画出旋转矢量图可知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：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的相位比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的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相位超前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37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</w:t>
      </w:r>
    </w:p>
    <w:p>
      <w:pPr>
        <w:spacing w:line="360" w:lineRule="auto"/>
        <w:ind w:left="425" w:firstLine="425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对某简谐振动系统，若忽略弹簧的质量，振动周期为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38" o:spt="75" type="#_x0000_t75" style="height:17.05pt;width:12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4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不忽略弹簧的质量时，周期为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39" o:spt="75" type="#_x0000_t75" style="height:17.05pt;width:12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4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那么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40" o:spt="75" type="#_x0000_t75" style="height:17.05pt;width:12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4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与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041" o:spt="75" type="#_x0000_t75" style="height:17.05pt;width:12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的关系为：[  C  ]</w:t>
      </w:r>
    </w:p>
    <w:p>
      <w:pPr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2" o:spt="75" type="#_x0000_t75" style="height:17.05pt;width:34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(B)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3" o:spt="75" type="#_x0000_t75" style="height:17.05pt;width:34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(C)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4" o:spt="75" type="#_x0000_t75" style="height:17.05pt;width:34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5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   (D) 无法确定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在弹簧劲度系数不变的情况下，考虑弹簧的质量，可以等效为弹簧振子的质量增加，由</w:t>
      </w:r>
      <w:r>
        <w:rPr>
          <w:rFonts w:hint="eastAsia" w:ascii="Times New Roman" w:hAnsi="Times New Roman" w:cs="Times New Roman"/>
          <w:position w:val="-26"/>
          <w:sz w:val="28"/>
          <w:szCs w:val="28"/>
        </w:rPr>
        <w:object>
          <v:shape id="_x0000_i1045" o:spt="75" type="#_x0000_t75" style="height:35.2pt;width:57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5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知，周期变长。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                 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一质点作简谐振动，周期为</w:t>
      </w:r>
      <w:r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。质点由平衡位置向</w:t>
      </w:r>
      <w:r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正方向运动时，由平衡位置到二分之一最大位移这段路程所需要的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最短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时间为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：[  D  ]</w:t>
      </w:r>
    </w:p>
    <w:p>
      <w:pP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(A) 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6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(B) 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7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(C)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8" o:spt="75" type="#_x0000_t75" style="height:30.95pt;width:12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(D)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9" o:spt="75" type="#_x0000_t75" style="height:30.95pt;width:1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6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pict>
          <v:group id="_x0000_s1164" o:spid="_x0000_s1164" o:spt="203" style="position:absolute;left:0pt;margin-left:308.75pt;margin-top:6.05pt;height:88.85pt;width:113.75pt;mso-wrap-distance-bottom:0pt;mso-wrap-distance-left:9pt;mso-wrap-distance-right:9pt;mso-wrap-distance-top:0pt;z-index:251668480;mso-width-relative:page;mso-height-relative:page;" coordorigin="7020,9948" coordsize="2052,1616">
            <o:lock v:ext="edit"/>
            <v:shape id="_x0000_s1165" o:spid="_x0000_s1165" o:spt="3" type="#_x0000_t3" style="position:absolute;left:7221;top:9948;height:1308;width:1308;" stroked="t" coordsize="21600,21600">
              <v:path/>
              <v:fill focussize="0,0"/>
              <v:stroke weight="1.25pt" color="#0000FF"/>
              <v:imagedata o:title=""/>
              <o:lock v:ext="edit"/>
            </v:shape>
            <v:line id="_x0000_s1166" o:spid="_x0000_s1166" o:spt="20" style="position:absolute;left:7020;top:10604;height:0;width:1896;" coordsize="21600,21600">
              <v:path arrowok="t"/>
              <v:fill focussize="0,0"/>
              <v:stroke weight="1.5pt" endarrow="classic" endarrowwidth="narrow"/>
              <v:imagedata o:title=""/>
              <o:lock v:ext="edit"/>
            </v:line>
            <v:line id="_x0000_s1167" o:spid="_x0000_s1167" o:spt="20" style="position:absolute;left:8241;top:10592;height:567;width:0;" coordsize="21600,21600">
              <v:path arrowok="t"/>
              <v:fill focussize="0,0"/>
              <v:stroke dashstyle="dash"/>
              <v:imagedata o:title=""/>
              <o:lock v:ext="edit"/>
            </v:line>
            <v:shape id="_x0000_s1168" o:spid="_x0000_s1168" o:spt="3" type="#_x0000_t3" style="position:absolute;left:7866;top:10583;height:48;width:48;" fillcolor="#000080" filled="t" coordsize="21600,21600">
              <v:path/>
              <v:fill on="t" focussize="0,0"/>
              <v:stroke/>
              <v:imagedata o:title=""/>
              <o:lock v:ext="edit"/>
            </v:shape>
            <v:shape id="_x0000_s1169" o:spid="_x0000_s1169" o:spt="202" type="#_x0000_t202" style="position:absolute;left:8700;top:10540;height:408;width:372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  <w:iCs/>
                        <w:sz w:val="24"/>
                      </w:rPr>
                    </w:pPr>
                    <w:r>
                      <w:rPr>
                        <w:i/>
                        <w:iCs/>
                        <w:sz w:val="24"/>
                      </w:rPr>
                      <w:t>x</w:t>
                    </w:r>
                  </w:p>
                </w:txbxContent>
              </v:textbox>
            </v:shape>
            <v:line id="_x0000_s1170" o:spid="_x0000_s1170" o:spt="20" style="position:absolute;left:7883;top:10586;flip:x;height:680;width:0;" stroked="t" coordsize="21600,21600">
              <v:path arrowok="t"/>
              <v:fill focussize="0,0"/>
              <v:stroke weight="1.5pt" color="#0000FF" endarrow="classic" endarrowwidth="narrow"/>
              <v:imagedata o:title=""/>
              <o:lock v:ext="edit"/>
            </v:line>
            <v:shape id="_x0000_s1171" o:spid="_x0000_s1171" style="position:absolute;left:7874;top:10861;height:134;width:212;" filled="f" coordsize="212,134" path="m0,134l91,89,212,0e">
              <v:path arrowok="t"/>
              <v:fill on="f" focussize="0,0"/>
              <v:stroke endarrow="block" endarrowwidth="narrow" endarrowlength="short"/>
              <v:imagedata o:title=""/>
              <o:lock v:ext="edit"/>
            </v:shape>
            <v:shape id="_x0000_s1172" o:spid="_x0000_s1172" o:spt="75" type="#_x0000_t75" style="position:absolute;left:7921;top:10861;height:585;width:270;" filled="f" o:preferrelative="t" stroked="f" coordsize="21600,21600">
              <v:path/>
              <v:fill on="f" focussize="0,0"/>
              <v:stroke on="f" joinstyle="miter"/>
              <v:imagedata r:id="rId62" o:title=""/>
              <o:lock v:ext="edit" aspectratio="t"/>
            </v:shape>
            <v:shape id="_x0000_s1173" o:spid="_x0000_s1173" o:spt="75" type="#_x0000_t75" style="position:absolute;left:7562;top:10576;height:360;width:360;" filled="f" o:preferrelative="t" stroked="f" coordsize="21600,21600">
              <v:path/>
              <v:fill on="f" focussize="0,0"/>
              <v:stroke on="f" joinstyle="miter"/>
              <v:imagedata r:id="rId63" o:title=""/>
              <o:lock v:ext="edit" aspectratio="t"/>
            </v:shape>
            <v:line id="_x0000_s1174" o:spid="_x0000_s1174" o:spt="20" style="position:absolute;left:8077;top:10552;flip:x;height:680;width:1;rotation:2157790f;" stroked="t" coordsize="21600,21600">
              <v:path arrowok="t"/>
              <v:fill focussize="0,0"/>
              <v:stroke weight="1.5pt" color="#0000FF" endarrow="classic" endarrowwidth="narrow"/>
              <v:imagedata o:title=""/>
              <o:lock v:ext="edit"/>
            </v:line>
            <v:shape id="_x0000_s1175" o:spid="_x0000_s1175" o:spt="75" type="#_x0000_t75" style="position:absolute;left:8024;top:10037;height:585;width:290;" filled="f" o:preferrelative="t" stroked="f" coordsize="21600,21600">
              <v:path/>
              <v:fill on="f" focussize="0,0"/>
              <v:stroke on="f" joinstyle="miter"/>
              <v:imagedata r:id="rId64" o:title=""/>
              <o:lock v:ext="edit" aspectratio="t"/>
            </v:shape>
            <v:shape id="_x0000_s1176" o:spid="_x0000_s1176" o:spt="75" type="#_x0000_t75" style="position:absolute;left:7754;top:11266;height:298;width:262;" filled="f" o:preferrelative="t" stroked="f" coordsize="21600,21600">
              <v:path/>
              <v:fill on="f" focussize="0,0"/>
              <v:stroke on="f" joinstyle="miter"/>
              <v:imagedata r:id="rId65" o:title=""/>
              <o:lock v:ext="edit" aspectratio="t"/>
            </v:shape>
            <w10:wrap type="square"/>
          </v:group>
        </w:pic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由旋转矢量图可知：由平衡位置到二分之一最大位移矢量旋转的角度为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50" o:spt="75" type="#_x0000_t75" style="height:29.35pt;width:13.3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所以所需要的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最短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时间为</w: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51" o:spt="75" type="#_x0000_t75" style="height:30.45pt;width:130.7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(s)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一弹簧振子作简谐振动，如果简谐振子总能量增加为原来的两倍，则振子的最大速率将变为原来的：[  D  ]</w:t>
      </w:r>
    </w:p>
    <w:p>
      <w:pPr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倍     （B）</w:t>
      </w:r>
      <w:r>
        <w:rPr>
          <w:rFonts w:hint="eastAsia" w:ascii="Times New Roman" w:hAnsi="Times New Roman" w:cs="Times New Roman"/>
          <w:color w:val="000000" w:themeColor="text1"/>
          <w:position w:val="-8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52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倍     （C）2倍    （D）</w:t>
      </w:r>
      <w:r>
        <w:rPr>
          <w:rFonts w:hint="eastAsia"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53" o:spt="75" type="#_x0000_t75" style="height:17.05pt;width:19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倍</w:t>
      </w:r>
    </w:p>
    <w:p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lang w:val="en-US" w:eastAsia="zh-CN"/>
        </w:rPr>
        <w:t>弹簧振子的总能量增加为原来的两倍，则振幅</w:t>
      </w:r>
      <w:r>
        <w:rPr>
          <w:rFonts w:hint="eastAsia" w:ascii="Times New Roman" w:hAnsi="Times New Roman" w:cs="Times New Roman"/>
          <w:b/>
          <w:bCs/>
          <w:i/>
          <w:iCs/>
          <w:color w:val="0000FF"/>
          <w:sz w:val="28"/>
          <w:szCs w:val="28"/>
          <w:lang w:val="en-US" w:eastAsia="zh-CN"/>
        </w:rPr>
        <w:t>A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lang w:val="en-US" w:eastAsia="zh-CN"/>
        </w:rPr>
        <w:t>增加</w:t>
      </w:r>
      <w:r>
        <w:rPr>
          <w:rFonts w:hint="eastAsia"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54" o:spt="75" type="#_x0000_t75" style="height:17.05pt;width:19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74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倍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lang w:eastAsia="zh-CN"/>
        </w:rPr>
        <w:t>，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lang w:val="en-US" w:eastAsia="zh-CN"/>
        </w:rPr>
        <w:t>弹簧振子的最大速率</w:t>
      </w:r>
      <w:r>
        <w:rPr>
          <w:rFonts w:hint="eastAsia" w:ascii="Times New Roman" w:hAnsi="Times New Roman" w:cs="Times New Roman"/>
          <w:b/>
          <w:bCs/>
          <w:color w:val="0000FF"/>
          <w:position w:val="-6"/>
          <w:sz w:val="28"/>
          <w:szCs w:val="28"/>
          <w:lang w:val="en-US" w:eastAsia="zh-CN"/>
        </w:rPr>
        <w:object>
          <v:shape id="_x0000_i1055" o:spt="75" type="#_x0000_t75" style="height:13.95pt;width:21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5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lang w:val="en-US" w:eastAsia="zh-CN"/>
        </w:rPr>
        <w:t>增加为</w:t>
      </w:r>
      <w:r>
        <w:rPr>
          <w:rFonts w:hint="eastAsia" w:ascii="Times New Roman" w:hAnsi="Times New Roman" w:cs="Times New Roman"/>
          <w:b/>
          <w:bCs/>
          <w:color w:val="0000FF"/>
          <w:position w:val="-6"/>
          <w:sz w:val="28"/>
          <w:szCs w:val="28"/>
          <w:lang w:val="en-US" w:eastAsia="zh-CN"/>
        </w:rPr>
        <w:object>
          <v:shape id="_x0000_i1056" o:spt="75" type="#_x0000_t75" style="height:17pt;width:3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7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lang w:val="en-US" w:eastAsia="zh-CN"/>
        </w:rPr>
        <w:t>。</w:t>
      </w:r>
    </w:p>
    <w:p>
      <w:pPr>
        <w:tabs>
          <w:tab w:val="left" w:pos="5098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如图所示，弹簧的一端固定，另一端与质量为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58" o:spt="75" type="#_x0000_t75" style="height:17.05pt;width:1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58" DrawAspect="Content" ObjectID="_1468075757" r:id="rId7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物体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相连，质量为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59" o:spt="75" type="#_x0000_t75" style="height:17.05pt;width:14.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59" DrawAspect="Content" ObjectID="_1468075758" r:id="rId8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物体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放在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上，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60" o:spt="75" type="#_x0000_t75" style="height:17.05pt;width:45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0" DrawAspect="Content" ObjectID="_1468075759" r:id="rId8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、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两物体一起在光滑水平面上的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1" o:spt="75" type="#_x0000_t75" style="height:13.85pt;width:13.8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61" DrawAspect="Content" ObjectID="_1468075760" r:id="rId8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、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2" o:spt="75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2" DrawAspect="Content" ObjectID="_1468075761" r:id="rId8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之间做简谐运动，运动过程中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、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之间无相对运动，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是平衡位置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已知当两物体运动到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3" o:spt="75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3" DrawAspect="Content" ObjectID="_1468075762" r:id="rId8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，弹簧的弹性势能为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64" o:spt="75" type="#_x0000_t75" style="height:17.05pt;width:17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4" DrawAspect="Content" ObjectID="_1468075763" r:id="rId9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则它们由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5" o:spt="75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5" DrawAspect="Content" ObjectID="_1468075764" r:id="rId9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运动到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的过程中，摩擦力对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所做的功等于</w:t>
      </w:r>
      <w:r>
        <w:rPr>
          <w:rFonts w:hint="eastAsia" w:ascii="Times New Roman" w:hAnsi="Times New Roman" w:cs="Times New Roman"/>
          <w:sz w:val="28"/>
          <w:szCs w:val="28"/>
        </w:rPr>
        <w:t>：[  C  ]</w:t>
      </w:r>
    </w:p>
    <w:p>
      <w:pPr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068955</wp:posOffset>
            </wp:positionH>
            <wp:positionV relativeFrom="paragraph">
              <wp:posOffset>170180</wp:posOffset>
            </wp:positionV>
            <wp:extent cx="2279015" cy="648335"/>
            <wp:effectExtent l="0" t="0" r="6985" b="18415"/>
            <wp:wrapSquare wrapText="bothSides"/>
            <wp:docPr id="14" name="图片 179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9" descr="说明: figure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279015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position w:val="-10"/>
          <w:sz w:val="24"/>
        </w:rPr>
        <w:object>
          <v:shape id="_x0000_i1066" o:spt="75" type="#_x0000_t75" style="height:17.05pt;width:17.0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66" DrawAspect="Content" ObjectID="_1468075765" r:id="rId94">
            <o:LockedField>false</o:LockedField>
          </o:OLEObject>
        </w:object>
      </w:r>
      <w:r>
        <w:rPr>
          <w:rFonts w:hint="eastAsia"/>
          <w:b/>
          <w:sz w:val="24"/>
        </w:rPr>
        <w:t xml:space="preserve">     </w:t>
      </w:r>
      <w:r>
        <w:rPr>
          <w:rFonts w:ascii="Times New Roman" w:hAnsi="Times New Roman" w:cs="Times New Roman"/>
          <w:bCs/>
          <w:sz w:val="24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B)</w:t>
      </w:r>
      <w:r>
        <w:rPr>
          <w:rFonts w:hint="eastAsia" w:ascii="Times New Roman" w:hAnsi="Times New Roman" w:cs="Times New Roman"/>
          <w:bCs/>
          <w:sz w:val="24"/>
        </w:rPr>
        <w:t xml:space="preserve"> </w:t>
      </w:r>
      <w:r>
        <w:rPr>
          <w:rFonts w:hint="eastAsia" w:ascii="Times New Roman" w:hAnsi="Times New Roman" w:cs="Times New Roman"/>
          <w:bCs/>
          <w:position w:val="-24"/>
          <w:sz w:val="24"/>
        </w:rPr>
        <w:object>
          <v:shape id="_x0000_i1067" o:spt="75" type="#_x0000_t75" style="height:30.95pt;width:26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67" DrawAspect="Content" ObjectID="_1468075766" r:id="rId9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 w:val="24"/>
        </w:rPr>
        <w:t xml:space="preserve">      (C) </w:t>
      </w:r>
      <w:r>
        <w:rPr>
          <w:rFonts w:hint="eastAsia" w:ascii="Times New Roman" w:hAnsi="Times New Roman" w:cs="Times New Roman"/>
          <w:bCs/>
          <w:position w:val="-24"/>
          <w:sz w:val="24"/>
        </w:rPr>
        <w:object>
          <v:shape id="_x0000_i1068" o:spt="75" type="#_x0000_t75" style="height:30.95pt;width:25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68" DrawAspect="Content" ObjectID="_1468075767" r:id="rId9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(D)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069" o:spt="75" type="#_x0000_t75" style="height:30.95pt;width:26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69" DrawAspect="Content" ObjectID="_1468075768" r:id="rId10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整体作简谐运动，则对整体有：弹簧在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70" o:spt="75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70" DrawAspect="Content" ObjectID="_1468075769" r:id="rId10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点的弹性势能等于整体运动到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O</w:t>
      </w:r>
      <w:r>
        <w:rPr>
          <w:rFonts w:hint="eastAsia" w:ascii="Times New Roman" w:hAnsi="Times New Roman" w:cs="Times New Roman"/>
          <w:sz w:val="28"/>
          <w:szCs w:val="28"/>
        </w:rPr>
        <w:t>点的动能，即：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073" o:spt="75" type="#_x0000_t75" style="height:30.95pt;width:92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KSEE3" ShapeID="_x0000_i1073" DrawAspect="Content" ObjectID="_1468075770" r:id="rId10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而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静</w:t>
      </w:r>
      <w:r>
        <w:rPr>
          <w:rFonts w:hint="eastAsia" w:ascii="Times New Roman" w:hAnsi="Times New Roman" w:cs="Times New Roman"/>
          <w:sz w:val="28"/>
          <w:szCs w:val="28"/>
        </w:rPr>
        <w:t>摩擦力对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所做的功等于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074" o:spt="75" type="#_x0000_t75" style="height:30.95pt;width:35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KSEE3" ShapeID="_x0000_i1074" DrawAspect="Content" ObjectID="_1468075771" r:id="rId10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因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75" o:spt="75" type="#_x0000_t75" style="height:17.05pt;width:45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75" DrawAspect="Content" ObjectID="_1468075772" r:id="rId107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所以摩擦力对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所做的功为</w:t>
      </w:r>
      <w:r>
        <w:rPr>
          <w:rFonts w:hint="eastAsia" w:ascii="Times New Roman" w:hAnsi="Times New Roman" w:cs="Times New Roman"/>
          <w:bCs/>
          <w:position w:val="-24"/>
          <w:sz w:val="24"/>
        </w:rPr>
        <w:object>
          <v:shape id="_x0000_i1076" o:spt="75" type="#_x0000_t75" style="height:30.95pt;width:25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76" DrawAspect="Content" ObjectID="_1468075773" r:id="rId10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故选C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甲、乙两单摆的振动图像如图所示，由图像可知</w:t>
      </w:r>
      <w:r>
        <w:rPr>
          <w:rFonts w:hint="eastAsia" w:ascii="Times New Roman" w:hAnsi="Times New Roman" w:cs="Times New Roman"/>
          <w:sz w:val="28"/>
          <w:szCs w:val="28"/>
        </w:rPr>
        <w:t>：[  D  ]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03855</wp:posOffset>
            </wp:positionH>
            <wp:positionV relativeFrom="paragraph">
              <wp:posOffset>29845</wp:posOffset>
            </wp:positionV>
            <wp:extent cx="2489835" cy="1182370"/>
            <wp:effectExtent l="0" t="0" r="5715" b="17780"/>
            <wp:wrapSquare wrapText="bothSides"/>
            <wp:docPr id="12" name="图片 99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9" descr="说明: figure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489835" cy="1182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8"/>
          <w:szCs w:val="28"/>
        </w:rPr>
        <w:t xml:space="preserve">甲、乙两单摆的周期之比是3:2 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甲、乙两单摆的摆长之比是2:3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077" o:spt="75" type="#_x0000_t75" style="height:18.15pt;width:11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77" DrawAspect="Content" ObjectID="_1468075774" r:id="rId11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时刻甲、乙两摆球的速度相同  </w:t>
      </w:r>
    </w:p>
    <w:p>
      <w:pPr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078" o:spt="75" type="#_x0000_t75" style="height:18.15pt;width:11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78" DrawAspect="Content" ObjectID="_1468075775" r:id="rId11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 xml:space="preserve">时刻甲、乙两单摆的摆角不等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由图像可知，甲、乙两单摆的周期之比是2:3，选项A错误；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根据</w:t>
      </w:r>
      <w:r>
        <w:rPr>
          <w:rFonts w:hint="eastAsia" w:ascii="Times New Roman" w:hAnsi="Times New Roman" w:cs="Times New Roman"/>
          <w:position w:val="-30"/>
          <w:sz w:val="28"/>
          <w:szCs w:val="28"/>
        </w:rPr>
        <w:object>
          <v:shape id="_x0000_i1079" o:spt="75" type="#_x0000_t75" style="height:36.8pt;width:5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KSEE3" ShapeID="_x0000_i1079" DrawAspect="Content" ObjectID="_1468075776" r:id="rId11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则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080" o:spt="75" type="#_x0000_t75" style="height:33.05pt;width:44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KSEE3" ShapeID="_x0000_i1080" DrawAspect="Content" ObjectID="_1468075777" r:id="rId11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则甲、乙两单摆的摆长之比是4:9，选项B错误；平衡位置速度有最大值</w:t>
      </w: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081" o:spt="75" type="#_x0000_t75" style="height:18.15pt;width:52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081" DrawAspect="Content" ObjectID="_1468075778" r:id="rId11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甲单摆的A和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082" o:spt="75" type="#_x0000_t75" style="height:11.2pt;width:12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KSEE3" ShapeID="_x0000_i1082" DrawAspect="Content" ObjectID="_1468075779" r:id="rId12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均大于乙，则</w:t>
      </w: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083" o:spt="75" type="#_x0000_t75" style="height:18.15pt;width:11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83" DrawAspect="Content" ObjectID="_1468075780" r:id="rId12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时刻甲、乙两摆球的速度不相同，故C错误；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084" o:spt="75" type="#_x0000_t75" style="height:18.15pt;width:11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84" DrawAspect="Content" ObjectID="_1468075781" r:id="rId12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时刻甲、乙两单摆的位移相等，但是由于两摆的摆长不等，则摆角不等，选项D正确；故选D。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拍现象是由满足一定条件的两个简谐振动合成时产生的一种现象，下列说法正确的是：[  B  ]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同方向、同频率的两个简谐振动合成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同方向、频率较大但频率差很小的两个简谐振动合成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振动方向互相垂直，同频率的两个简谐振动合成</w:t>
      </w:r>
    </w:p>
    <w:p>
      <w:pPr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振动方向互相垂直、频率成整数倍的两个简谐振动合成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sz w:val="28"/>
          <w:szCs w:val="28"/>
        </w:rPr>
        <w:t>由拍的定义可知，B选项正确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物体同时参与如下两个互相垂直的简谐振动：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85" o:spt="75" type="#_x0000_t75" style="height:34.15pt;width:92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KSEE3" ShapeID="_x0000_i1085" DrawAspect="Content" ObjectID="_1468075782" r:id="rId1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86" o:spt="75" type="#_x0000_t75" style="height:34.15pt;width:114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KSEE3" ShapeID="_x0000_i1086" DrawAspect="Content" ObjectID="_1468075783" r:id="rId1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式中T为周期，则合振动的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轨迹</w:t>
      </w:r>
      <w:r>
        <w:rPr>
          <w:rFonts w:ascii="Times New Roman" w:hAnsi="Times New Roman" w:cs="Times New Roman"/>
          <w:sz w:val="28"/>
          <w:szCs w:val="28"/>
        </w:rPr>
        <w:t xml:space="preserve">方程为：[ </w:t>
      </w:r>
      <w:r>
        <w:rPr>
          <w:rFonts w:hint="eastAsia"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 xml:space="preserve">  ]</w: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87" o:spt="75" type="#_x0000_t75" style="height:33.05pt;width:83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KSEE3" ShapeID="_x0000_i1087" DrawAspect="Content" ObjectID="_1468075784" r:id="rId128">
            <o:LockedField>false</o:LockedField>
          </o:OLEObject>
        </w:objec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88" o:spt="75" type="#_x0000_t75" style="height:30.95pt;width:76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KSEE3" ShapeID="_x0000_i1088" DrawAspect="Content" ObjectID="_1468075785" r:id="rId130">
            <o:LockedField>false</o:LockedField>
          </o:OLEObject>
        </w:objec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89" o:spt="75" type="#_x0000_t75" style="height:30.95pt;width:76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KSEE3" ShapeID="_x0000_i1089" DrawAspect="Content" ObjectID="_1468075786" r:id="rId132">
            <o:LockedField>false</o:LockedField>
          </o:OLEObject>
        </w:object>
      </w:r>
    </w:p>
    <w:p>
      <w:pPr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90" o:spt="75" type="#_x0000_t75" style="height:33.05pt;width:85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90" DrawAspect="Content" ObjectID="_1468075787" r:id="rId1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由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091" o:spt="75" type="#_x0000_t75" style="height:30.95pt;width:83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KSEE3" ShapeID="_x0000_i1091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知，合振动的轨迹曲线为圆或椭圆，两分振动振幅相等，因此合振动轨迹方程为：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092" o:spt="75" type="#_x0000_t75" style="height:33.05pt;width:85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92" DrawAspect="Content" ObjectID="_1468075789" r:id="rId13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241040</wp:posOffset>
            </wp:positionH>
            <wp:positionV relativeFrom="paragraph">
              <wp:posOffset>537210</wp:posOffset>
            </wp:positionV>
            <wp:extent cx="2249170" cy="1156970"/>
            <wp:effectExtent l="0" t="0" r="17780" b="5080"/>
            <wp:wrapSquare wrapText="bothSides"/>
            <wp:docPr id="13" name="图片 11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2" descr="说明: figure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156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如图所示是单摆做阻尼振动的振动图象，下列说法正确的是</w:t>
      </w:r>
      <w:r>
        <w:rPr>
          <w:rFonts w:hint="eastAsia" w:ascii="Times New Roman" w:hAnsi="Times New Roman" w:cs="Times New Roman"/>
          <w:sz w:val="28"/>
          <w:szCs w:val="28"/>
        </w:rPr>
        <w:t>：[  B  ]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93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093" DrawAspect="Content" ObjectID="_1468075790" r:id="rId14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动能等于</w:t>
      </w:r>
      <w:r>
        <w:rPr>
          <w:rFonts w:ascii="Times New Roman" w:hAnsi="Times New Roman" w:cs="Times New Roman"/>
          <w:sz w:val="28"/>
          <w:szCs w:val="28"/>
        </w:rPr>
        <w:object>
          <v:shape id="_x0000_i1094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094" DrawAspect="Content" ObjectID="_1468075791" r:id="rId14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动能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95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095" DrawAspect="Content" ObjectID="_1468075792" r:id="rId14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势能等于</w:t>
      </w:r>
      <w:r>
        <w:rPr>
          <w:rFonts w:ascii="Times New Roman" w:hAnsi="Times New Roman" w:cs="Times New Roman"/>
          <w:sz w:val="28"/>
          <w:szCs w:val="28"/>
        </w:rPr>
        <w:object>
          <v:shape id="_x0000_i1096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096" DrawAspect="Content" ObjectID="_1468075793" r:id="rId1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势能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97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097" DrawAspect="Content" ObjectID="_1468075794" r:id="rId14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等于</w:t>
      </w:r>
      <w:r>
        <w:rPr>
          <w:rFonts w:ascii="Times New Roman" w:hAnsi="Times New Roman" w:cs="Times New Roman"/>
          <w:sz w:val="28"/>
          <w:szCs w:val="28"/>
        </w:rPr>
        <w:object>
          <v:shape id="_x0000_i1098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098" DrawAspect="Content" ObjectID="_1468075795" r:id="rId14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</w:t>
      </w:r>
    </w:p>
    <w:p>
      <w:pPr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摆球</w:t>
      </w:r>
      <w:r>
        <w:rPr>
          <w:rFonts w:ascii="Times New Roman" w:hAnsi="Times New Roman" w:cs="Times New Roman"/>
          <w:sz w:val="28"/>
          <w:szCs w:val="28"/>
        </w:rPr>
        <w:object>
          <v:shape id="_x0000_i1099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099" DrawAspect="Content" ObjectID="_1468075796" r:id="rId14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</w:t>
      </w:r>
      <w:r>
        <w:rPr>
          <w:rFonts w:hint="eastAsia" w:ascii="Times New Roman" w:hAnsi="Times New Roman" w:cs="Times New Roman"/>
          <w:sz w:val="28"/>
          <w:szCs w:val="28"/>
        </w:rPr>
        <w:t>小</w:t>
      </w:r>
      <w:r>
        <w:rPr>
          <w:rFonts w:ascii="Times New Roman" w:hAnsi="Times New Roman" w:cs="Times New Roman"/>
          <w:sz w:val="28"/>
          <w:szCs w:val="28"/>
        </w:rPr>
        <w:t>于</w:t>
      </w:r>
      <w:r>
        <w:rPr>
          <w:rFonts w:ascii="Times New Roman" w:hAnsi="Times New Roman" w:cs="Times New Roman"/>
          <w:sz w:val="28"/>
          <w:szCs w:val="28"/>
        </w:rPr>
        <w:object>
          <v:shape id="_x0000_i1100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100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刻的机械能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因为单摆做阻尼振动，因为要不断克服空气阻力做功，振幅逐渐减小，使得机械能逐渐转化为其他形式的能，机械能不断减小，由于</w:t>
      </w:r>
      <w:r>
        <w:rPr>
          <w:rFonts w:hint="eastAsia" w:ascii="Times New Roman" w:hAnsi="Times New Roman" w:cs="Times New Roman"/>
          <w:sz w:val="28"/>
          <w:szCs w:val="28"/>
        </w:rPr>
        <w:object>
          <v:shape id="_x0000_i1101" o:spt="75" alt="eqIdcc614bd3390c4d028df189b234dcc351" type="#_x0000_t75" style="height:13.35pt;width:12.25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101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、</w:t>
      </w:r>
      <w:r>
        <w:rPr>
          <w:rFonts w:hint="eastAsia" w:ascii="Times New Roman" w:hAnsi="Times New Roman" w:cs="Times New Roman"/>
          <w:sz w:val="28"/>
          <w:szCs w:val="28"/>
        </w:rPr>
        <w:object>
          <v:shape id="_x0000_i1102" o:spt="75" alt="eqId8754ce8cf7f34f04abb9a0c041f57f5c" type="#_x0000_t75" style="height:12.25pt;width:11.2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102" DrawAspect="Content" ObjectID="_1468075799" r:id="rId15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两时刻单摆的位移相同，位置一样，所以势能相等，因为机械能减小，所以动能减小，B正确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判断题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物体</w:t>
      </w:r>
      <w:r>
        <w:rPr>
          <w:rFonts w:hint="eastAsia" w:ascii="Times New Roman" w:hAnsi="Times New Roman" w:cs="Times New Roman"/>
          <w:sz w:val="28"/>
          <w:szCs w:val="28"/>
        </w:rPr>
        <w:t>作</w:t>
      </w:r>
      <w:r>
        <w:rPr>
          <w:rFonts w:ascii="Times New Roman" w:hAnsi="Times New Roman" w:cs="Times New Roman"/>
          <w:sz w:val="28"/>
          <w:szCs w:val="28"/>
        </w:rPr>
        <w:t>简谐振动时，其</w:t>
      </w:r>
      <w:r>
        <w:rPr>
          <w:rFonts w:hint="eastAsia" w:ascii="Times New Roman" w:hAnsi="Times New Roman" w:cs="Times New Roman"/>
          <w:sz w:val="28"/>
          <w:szCs w:val="28"/>
        </w:rPr>
        <w:t>回复力</w:t>
      </w:r>
      <w:r>
        <w:rPr>
          <w:rFonts w:ascii="Times New Roman" w:hAnsi="Times New Roman" w:cs="Times New Roman"/>
          <w:sz w:val="28"/>
          <w:szCs w:val="28"/>
        </w:rPr>
        <w:t>的大小与物体相对平衡位置的位移成正比，方向始终与位移方向相反，总指向平衡位置。     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hint="eastAsia" w:ascii="Times New Roman" w:hAnsi="Times New Roman" w:cs="Times New Roman"/>
          <w:sz w:val="28"/>
          <w:szCs w:val="28"/>
        </w:rPr>
        <w:t>正确。根据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03" o:spt="75" type="#_x0000_t75" style="height:13.85pt;width:42.6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KSEE3" ShapeID="_x0000_i1103" DrawAspect="Content" ObjectID="_1468075800" r:id="rId15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判断，以上说法正确。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质点在</w:t>
      </w:r>
      <w:r>
        <w:rPr>
          <w:rFonts w:hint="eastAsia" w:ascii="Times New Roman" w:hAnsi="Times New Roman" w:cs="Times New Roman"/>
          <w:sz w:val="28"/>
          <w:szCs w:val="28"/>
        </w:rPr>
        <w:t>相对</w:t>
      </w:r>
      <w:r>
        <w:rPr>
          <w:rFonts w:ascii="Times New Roman" w:hAnsi="Times New Roman" w:cs="Times New Roman"/>
          <w:sz w:val="28"/>
          <w:szCs w:val="28"/>
        </w:rPr>
        <w:t>平衡位置的位移成正比</w:t>
      </w:r>
      <w:r>
        <w:rPr>
          <w:rFonts w:hint="eastAsia" w:ascii="Times New Roman" w:hAnsi="Times New Roman" w:cs="Times New Roman"/>
          <w:sz w:val="28"/>
          <w:szCs w:val="28"/>
        </w:rPr>
        <w:t>且方向相</w:t>
      </w:r>
      <w:r>
        <w:rPr>
          <w:rFonts w:ascii="Times New Roman" w:hAnsi="Times New Roman" w:cs="Times New Roman"/>
          <w:sz w:val="28"/>
          <w:szCs w:val="28"/>
        </w:rPr>
        <w:t>反的合外力作用下的运动就是简谐运动。                    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hint="eastAsia" w:ascii="Times New Roman" w:hAnsi="Times New Roman" w:cs="Times New Roman"/>
          <w:sz w:val="28"/>
          <w:szCs w:val="28"/>
        </w:rPr>
        <w:t>正确。根据简谐振动的判据，合外力与位移成正比，且方向相反的运动，为简谐振动。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因为简谐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振动</w:t>
      </w:r>
      <w:r>
        <w:rPr>
          <w:rFonts w:ascii="Times New Roman" w:hAnsi="Times New Roman" w:cs="Times New Roman"/>
          <w:sz w:val="28"/>
          <w:szCs w:val="28"/>
        </w:rPr>
        <w:t>过程是能量守恒的过程，所以凡是能量守恒的过程都是简谐运动。                    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错</w:t>
      </w:r>
      <w:r>
        <w:rPr>
          <w:rFonts w:hint="eastAsia" w:ascii="Times New Roman" w:hAnsi="Times New Roman" w:cs="Times New Roman"/>
          <w:sz w:val="28"/>
          <w:szCs w:val="28"/>
        </w:rPr>
        <w:t>误。简谐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振动</w:t>
      </w:r>
      <w:r>
        <w:rPr>
          <w:rFonts w:hint="eastAsia" w:ascii="Times New Roman" w:hAnsi="Times New Roman" w:cs="Times New Roman"/>
          <w:sz w:val="28"/>
          <w:szCs w:val="28"/>
        </w:rPr>
        <w:t>的过程是能量守恒的，但能量守恒的运动不一定都是简谐振动。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两个相同的弹簧挂着质量不同的物体，当它们以相同的振幅作简谐振动时，振动总能量相同。        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hint="eastAsia" w:ascii="Times New Roman" w:hAnsi="Times New Roman" w:cs="Times New Roman"/>
          <w:sz w:val="28"/>
          <w:szCs w:val="28"/>
        </w:rPr>
        <w:t>正确。</w:t>
      </w: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hint="eastAsia" w:ascii="Times New Roman" w:hAnsi="Times New Roman" w:cs="Times New Roman"/>
          <w:sz w:val="28"/>
          <w:szCs w:val="28"/>
        </w:rPr>
        <w:t>根据简谐振动的能量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04" o:spt="75" type="#_x0000_t75" style="height:30.95pt;width:50.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104" DrawAspect="Content" ObjectID="_1468075801" r:id="rId15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相同的弹簧相同的振幅，则振动总能量相同。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简谐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振动</w:t>
      </w:r>
      <w:r>
        <w:rPr>
          <w:rFonts w:ascii="Times New Roman" w:hAnsi="Times New Roman" w:cs="Times New Roman"/>
          <w:sz w:val="28"/>
          <w:szCs w:val="28"/>
        </w:rPr>
        <w:t>的总能量与振幅的平方成正比只适用于弹簧振子。                                      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错</w:t>
      </w:r>
      <w:r>
        <w:rPr>
          <w:rFonts w:hint="eastAsia" w:ascii="Times New Roman" w:hAnsi="Times New Roman" w:cs="Times New Roman"/>
          <w:sz w:val="28"/>
          <w:szCs w:val="28"/>
        </w:rPr>
        <w:t>误。总能量与振幅的平方成正比适用于所有的简谐振动，而简谐振动不仅仅包含弹簧振子模型。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同方向同频率</w:t>
      </w:r>
      <w:r>
        <w:rPr>
          <w:rFonts w:hint="eastAsia"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sz w:val="28"/>
          <w:szCs w:val="28"/>
        </w:rPr>
        <w:t>两</w:t>
      </w:r>
      <w:r>
        <w:rPr>
          <w:rFonts w:hint="eastAsia" w:ascii="Times New Roman" w:hAnsi="Times New Roman" w:cs="Times New Roman"/>
          <w:sz w:val="28"/>
          <w:szCs w:val="28"/>
        </w:rPr>
        <w:t>个</w:t>
      </w:r>
      <w:r>
        <w:rPr>
          <w:rFonts w:ascii="Times New Roman" w:hAnsi="Times New Roman" w:cs="Times New Roman"/>
          <w:sz w:val="28"/>
          <w:szCs w:val="28"/>
        </w:rPr>
        <w:t>谐振动的合振动的初相只与两分振动初相有关，与两分振动的振幅无关。           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错</w:t>
      </w:r>
      <w:r>
        <w:rPr>
          <w:rFonts w:hint="eastAsia" w:ascii="Times New Roman" w:hAnsi="Times New Roman" w:cs="Times New Roman"/>
          <w:sz w:val="28"/>
          <w:szCs w:val="28"/>
        </w:rPr>
        <w:t>误。根据同方向同频率简谐振动的合成，合振动初相可表示为：</w:t>
      </w:r>
      <w:r>
        <w:rPr>
          <w:rFonts w:ascii="Times New Roman" w:hAnsi="Times New Roman" w:cs="Times New Roman"/>
          <w:position w:val="-30"/>
          <w:sz w:val="28"/>
          <w:szCs w:val="28"/>
        </w:rPr>
        <w:object>
          <v:shape id="_x0000_i1105" o:spt="75" type="#_x0000_t75" style="height:34.15pt;width:149.8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KSEE3" ShapeID="_x0000_i1105" DrawAspect="Content" ObjectID="_1468075802" r:id="rId15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不仅与两分振动的初相有关，也与两分振动的振幅有关。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两个同方向同频率的简谐运动合成后，其合振动的频率是分运动频率的两倍。                      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错</w:t>
      </w:r>
      <w:r>
        <w:rPr>
          <w:rFonts w:hint="eastAsia" w:ascii="Times New Roman" w:hAnsi="Times New Roman" w:cs="Times New Roman"/>
          <w:sz w:val="28"/>
          <w:szCs w:val="28"/>
        </w:rPr>
        <w:t>误。两同方向同频率的简谐振动合成后，其合振动仍为同频率的简谐振动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，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因此合振动的频率与分振动频率相同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稳定受迫振动的频率大于策动力的频率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错</w:t>
      </w:r>
      <w:r>
        <w:rPr>
          <w:rFonts w:hint="eastAsia" w:ascii="Times New Roman" w:hAnsi="Times New Roman" w:cs="Times New Roman"/>
          <w:sz w:val="28"/>
          <w:szCs w:val="28"/>
        </w:rPr>
        <w:t>误。稳定受迫振动为稳定等幅振动，根据</w:t>
      </w:r>
      <w:r>
        <w:rPr>
          <w:rFonts w:hint="eastAsia" w:ascii="Times New Roman" w:hAnsi="Times New Roman" w:cs="Times New Roman"/>
          <w:position w:val="-14"/>
          <w:sz w:val="28"/>
          <w:szCs w:val="28"/>
        </w:rPr>
        <w:object>
          <v:shape id="_x0000_i1106" o:spt="75" type="#_x0000_t75" style="height:24pt;width:84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KSEE3" ShapeID="_x0000_i1106" DrawAspect="Content" ObjectID="_1468075803" r:id="rId15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知，由于阻尼的存在，受迫振动的频率不可能大于策动力的频率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填空题</w:t>
      </w:r>
    </w:p>
    <w:p>
      <w:pPr>
        <w:numPr>
          <w:ilvl w:val="0"/>
          <w:numId w:val="12"/>
        </w:num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简谐振动的三个判据分别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  <w:u w:val="single"/>
        </w:rPr>
        <w:object>
          <v:shape id="_x0000_i1107" o:spt="75" type="#_x0000_t75" style="height:21.85pt;width:51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KSEE3" ShapeID="_x0000_i1107" DrawAspect="Content" ObjectID="_1468075804" r:id="rId160">
            <o:LockedField>false</o:LockedField>
          </o:OLEObject>
        </w:objec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  <w:u w:val="single"/>
        </w:rPr>
        <w:t>___、__位移或其他物理量随时间按余弦或正弦规律变化_、__满足微分方程</w:t>
      </w:r>
      <w:r>
        <w:rPr>
          <w:rFonts w:ascii="Times New Roman" w:hAnsi="Times New Roman" w:cs="Times New Roman"/>
          <w:b/>
          <w:bCs/>
          <w:color w:val="0000FF"/>
          <w:position w:val="-24"/>
          <w:sz w:val="28"/>
          <w:szCs w:val="28"/>
          <w:u w:val="single"/>
        </w:rPr>
        <w:object>
          <v:shape id="_x0000_i1108" o:spt="75" type="#_x0000_t75" style="height:33.05pt;width:70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KSEE3" ShapeID="_x0000_i1108" DrawAspect="Content" ObjectID="_1468075805" r:id="rId162">
            <o:LockedField>false</o:LockedField>
          </o:OLEObject>
        </w:objec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  <w:u w:val="single"/>
        </w:rPr>
        <w:t>__</w:t>
      </w:r>
      <w:r>
        <w:rPr>
          <w:rFonts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在两个相同的弹簧下各悬一物体，两物体的质量比为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09" o:spt="75" type="#_x0000_t75" style="height:13.85pt;width:20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KSEE3" ShapeID="_x0000_i1109" DrawAspect="Content" ObjectID="_1468075806" r:id="rId16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则二者作简谐振动的周期之比为</w:t>
      </w:r>
      <w:r>
        <w:rPr>
          <w:rFonts w:ascii="Times New Roman" w:hAnsi="Times New Roman" w:cs="Times New Roman"/>
          <w:b/>
          <w:bCs/>
          <w:color w:val="363BE6"/>
          <w:sz w:val="28"/>
          <w:szCs w:val="28"/>
          <w:u w:val="single"/>
        </w:rPr>
        <w:t>_</w:t>
      </w:r>
      <w:r>
        <w:rPr>
          <w:rFonts w:hint="eastAsia" w:ascii="Times New Roman" w:hAnsi="Times New Roman" w:cs="Times New Roman"/>
          <w:b/>
          <w:bCs/>
          <w:color w:val="363BE6"/>
          <w:sz w:val="28"/>
          <w:szCs w:val="28"/>
          <w:u w:val="single"/>
        </w:rPr>
        <w:t xml:space="preserve">  2:1</w:t>
      </w:r>
      <w:r>
        <w:rPr>
          <w:rFonts w:ascii="Times New Roman" w:hAnsi="Times New Roman" w:cs="Times New Roman"/>
          <w:b/>
          <w:bCs/>
          <w:color w:val="363BE6"/>
          <w:sz w:val="28"/>
          <w:szCs w:val="28"/>
          <w:u w:val="single"/>
        </w:rPr>
        <w:t>____</w:t>
      </w:r>
      <w:r>
        <w:rPr>
          <w:rFonts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1D41D5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363BE6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周期为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110" o:spt="75" type="#_x0000_t75" style="height:35.2pt;width:57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KSEE3" ShapeID="_x0000_i1110" DrawAspect="Content" ObjectID="_1468075807" r:id="rId16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质量之比为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11" o:spt="75" type="#_x0000_t75" style="height:13.85pt;width:20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KSEE3" ShapeID="_x0000_i1111" DrawAspect="Content" ObjectID="_1468075808" r:id="rId16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则周期之比为2:1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一弹簧振子系统具有1.0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的振动能量，0.10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的振幅和1.0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m/s</w:t>
      </w:r>
      <w:r>
        <w:rPr>
          <w:rFonts w:ascii="Times New Roman" w:hAnsi="Times New Roman" w:cs="Times New Roman"/>
          <w:sz w:val="28"/>
          <w:szCs w:val="28"/>
        </w:rPr>
        <w:t>的最大速率，则弹簧的劲度系数为_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_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u w:val="single"/>
        </w:rPr>
        <w:t>2</w:t>
      </w:r>
      <w:r>
        <w:rPr>
          <w:rFonts w:ascii="Arial" w:hAnsi="Arial" w:cs="Arial"/>
          <w:b/>
          <w:bCs/>
          <w:color w:val="0000FF"/>
          <w:sz w:val="28"/>
          <w:szCs w:val="28"/>
          <w:u w:val="single"/>
        </w:rPr>
        <w:t>×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u w:val="single"/>
        </w:rPr>
        <w:t>10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u w:val="single"/>
          <w:vertAlign w:val="superscript"/>
        </w:rPr>
        <w:t xml:space="preserve">2 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u w:val="single"/>
        </w:rPr>
        <w:t>N/m</w:t>
      </w:r>
      <w:r>
        <w:rPr>
          <w:rFonts w:ascii="Times New Roman" w:hAnsi="Times New Roman" w:cs="Times New Roman"/>
          <w:color w:val="0000FF"/>
          <w:sz w:val="28"/>
          <w:szCs w:val="28"/>
        </w:rPr>
        <w:t>_____</w:t>
      </w:r>
      <w:r>
        <w:rPr>
          <w:rFonts w:ascii="Times New Roman" w:hAnsi="Times New Roman" w:cs="Times New Roman"/>
          <w:sz w:val="28"/>
          <w:szCs w:val="28"/>
        </w:rPr>
        <w:t>_，振子的振动频率为_</w:t>
      </w:r>
      <w:r>
        <w:rPr>
          <w:rFonts w:ascii="Times New Roman" w:hAnsi="Times New Roman" w:cs="Times New Roman"/>
          <w:color w:val="0000FF"/>
          <w:sz w:val="28"/>
          <w:szCs w:val="28"/>
        </w:rPr>
        <w:t>_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u w:val="single"/>
        </w:rPr>
        <w:t>1.6Hz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_</w:t>
      </w:r>
      <w:r>
        <w:rPr>
          <w:rFonts w:ascii="Times New Roman" w:hAnsi="Times New Roman" w:cs="Times New Roman"/>
          <w:color w:val="0000FF"/>
          <w:sz w:val="28"/>
          <w:szCs w:val="28"/>
        </w:rPr>
        <w:t>_____</w:t>
      </w:r>
      <w:r>
        <w:rPr>
          <w:rFonts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已知振幅，由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12" o:spt="75" type="#_x0000_t75" style="height:30.95pt;width:50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KSEE3" ShapeID="_x0000_i1112" DrawAspect="Content" ObjectID="_1468075809" r:id="rId17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得：弹簧的劲度系数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k</w:t>
      </w:r>
      <w:r>
        <w:rPr>
          <w:rFonts w:hint="eastAsia" w:ascii="Times New Roman" w:hAnsi="Times New Roman" w:cs="Times New Roman"/>
          <w:sz w:val="28"/>
          <w:szCs w:val="28"/>
        </w:rPr>
        <w:t>=2×10</w:t>
      </w:r>
      <w:r>
        <w:rPr>
          <w:rFonts w:hint="eastAsia"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hint="eastAsia" w:ascii="Times New Roman" w:hAnsi="Times New Roman" w:cs="Times New Roman"/>
          <w:sz w:val="28"/>
          <w:szCs w:val="28"/>
        </w:rPr>
        <w:t>N/m；</w:t>
      </w:r>
    </w:p>
    <w:p>
      <w:pPr>
        <w:spacing w:line="360" w:lineRule="auto"/>
        <w:rPr>
          <w:rFonts w:ascii="Times New Roman" w:hAnsi="Times New Roman" w:cs="Times New Roman"/>
          <w:b/>
          <w:bCs/>
          <w:color w:val="1D41D5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最大速率</w:t>
      </w: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113" o:spt="75" type="#_x0000_t75" style="height:18.15pt;width:42.6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KSEE3" ShapeID="_x0000_i1113" DrawAspect="Content" ObjectID="_1468075810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可得：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14" o:spt="75" type="#_x0000_t75" style="height:13.85pt;width:33.95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14" DrawAspect="Content" ObjectID="_1468075811" r:id="rId17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rad</w:t>
      </w:r>
      <w:r>
        <w:rPr>
          <w:rFonts w:hint="eastAsia" w:ascii="Times New Roman" w:hAnsi="Times New Roman" w:cs="Times New Roman"/>
          <w:sz w:val="28"/>
          <w:szCs w:val="28"/>
        </w:rPr>
        <w:t>，则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15" o:spt="75" type="#_x0000_t75" style="height:30.95pt;width:63.9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15" DrawAspect="Content" ObjectID="_1468075812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Hz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44" o:spid="_x0000_s1044" o:spt="75" type="#_x0000_t75" style="position:absolute;left:0pt;margin-left:337.05pt;margin-top:44.6pt;height:80.25pt;width:65.95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square"/>
          </v:shape>
          <o:OLEObject Type="Embed" ProgID="Word.Picture.8" ShapeID="_x0000_s1044" DrawAspect="Content" ObjectID="_1468075813" r:id="rId178">
            <o:LockedField>false</o:LockedField>
          </o:OLEObject>
        </w:pict>
      </w:r>
      <w:r>
        <w:rPr>
          <w:rFonts w:ascii="Times New Roman" w:hAnsi="Times New Roman" w:cs="Times New Roman"/>
          <w:sz w:val="28"/>
          <w:szCs w:val="28"/>
        </w:rPr>
        <w:t>上面放有物体的平台，以每秒5</w:t>
      </w:r>
      <w:r>
        <w:rPr>
          <w:rFonts w:hint="eastAsia" w:ascii="Times New Roman" w:hAnsi="Times New Roman" w:cs="Times New Roman"/>
          <w:sz w:val="28"/>
          <w:szCs w:val="28"/>
        </w:rPr>
        <w:t>次</w:t>
      </w:r>
      <w:r>
        <w:rPr>
          <w:rFonts w:ascii="Times New Roman" w:hAnsi="Times New Roman" w:cs="Times New Roman"/>
          <w:sz w:val="28"/>
          <w:szCs w:val="28"/>
        </w:rPr>
        <w:t>的频率沿竖直方向作简谐振动，若平台振幅超过</w:t>
      </w:r>
      <w:r>
        <w:rPr>
          <w:rFonts w:ascii="Times New Roman" w:hAnsi="Times New Roman" w:cs="Times New Roman"/>
          <w:color w:val="0000FF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  <w:u w:val="single"/>
        </w:rPr>
        <w:t xml:space="preserve">  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  <w:u w:val="single"/>
        </w:rPr>
        <w:t>1.0</w:t>
      </w:r>
      <w:r>
        <w:rPr>
          <w:rFonts w:ascii="Arial" w:hAnsi="Arial" w:cs="Arial"/>
          <w:b/>
          <w:bCs/>
          <w:color w:val="0000FF"/>
          <w:sz w:val="28"/>
          <w:szCs w:val="28"/>
          <w:u w:val="single"/>
        </w:rPr>
        <w:t>×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  <w:u w:val="single"/>
        </w:rPr>
        <w:t>10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  <w:u w:val="single"/>
          <w:vertAlign w:val="superscript"/>
        </w:rPr>
        <w:t>-2</w:t>
      </w:r>
      <w:r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  <w:u w:val="single"/>
        </w:rPr>
        <w:t xml:space="preserve">m </w:t>
      </w:r>
      <w:r>
        <w:rPr>
          <w:rFonts w:ascii="Times New Roman" w:hAnsi="Times New Roman" w:cs="Times New Roman"/>
          <w:i/>
          <w:iCs/>
          <w:color w:val="0000FF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，物体将会脱离平台（设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16" o:spt="75" type="#_x0000_t75" style="height:18.15pt;width:67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16" DrawAspect="Content" ObjectID="_1468075814" r:id="rId18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）。</w:t>
      </w:r>
    </w:p>
    <w:p>
      <w:pPr>
        <w:snapToGri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sz w:val="28"/>
          <w:szCs w:val="28"/>
        </w:rPr>
        <w:t>对平台上物体有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17" o:spt="75" type="#_x0000_t75" style="height:14.95pt;width:62.95pt;" o:ole="t" fillcolor="#000011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7" DrawAspect="Content" ObjectID="_1468075815" r:id="rId182">
            <o:LockedField>false</o:LockedField>
          </o:OLEObject>
        </w:object>
      </w:r>
    </w:p>
    <w:p>
      <w:pPr>
        <w:spacing w:line="360" w:lineRule="auto"/>
        <w:ind w:firstLine="420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t>物体脱离平台时必须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0，即在平台最高点时，物体会脱离平台，由最大加速度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118" o:spt="75" type="#_x0000_t75" style="height:19.2pt;width:124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8" DrawAspect="Content" ObjectID="_1468075816" r:id="rId18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2"/>
          <w:sz w:val="28"/>
          <w:szCs w:val="28"/>
          <w:lang w:eastAsia="zh-CN"/>
        </w:rPr>
        <w:t>，</w:t>
      </w:r>
      <w:r>
        <w:rPr>
          <w:rFonts w:ascii="Times New Roman" w:hAnsi="Times New Roman" w:cs="Times New Roman"/>
          <w:sz w:val="28"/>
          <w:szCs w:val="28"/>
        </w:rPr>
        <w:t xml:space="preserve"> 得最大振幅为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19" o:spt="75" type="#_x0000_t75" style="height:29.35pt;width:226.6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9" DrawAspect="Content" ObjectID="_1468075817" r:id="rId18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2"/>
          <w:sz w:val="28"/>
          <w:szCs w:val="28"/>
          <w:lang w:eastAsia="zh-CN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质点作简谐振动，速度最大值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120" o:spt="75" type="#_x0000_t75" style="height:18.15pt;width:34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KSEE3" ShapeID="_x0000_i1120" DrawAspect="Content" ObjectID="_1468075818" r:id="rId18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cm/s，振幅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=2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/>
          <w:sz w:val="28"/>
          <w:szCs w:val="28"/>
        </w:rPr>
        <w:t>cm</w:t>
      </w:r>
      <w:r>
        <w:rPr>
          <w:rFonts w:ascii="Times New Roman" w:hAnsi="Times New Roman" w:cs="Times New Roman"/>
          <w:sz w:val="28"/>
          <w:szCs w:val="28"/>
        </w:rPr>
        <w:t>。若令速度具有正最大值的那一时刻为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t</w:t>
      </w:r>
      <w:r>
        <w:rPr>
          <w:rFonts w:hint="eastAsia"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>，则振动表达式为</w:t>
      </w:r>
      <w:r>
        <w:rPr>
          <w:rFonts w:ascii="Times New Roman" w:hAnsi="Times New Roman" w:cs="Times New Roman"/>
          <w:color w:val="0000FF"/>
          <w:sz w:val="28"/>
          <w:szCs w:val="28"/>
        </w:rPr>
        <w:t>_</w:t>
      </w:r>
      <w:r>
        <w:rPr>
          <w:rFonts w:ascii="Times New Roman" w:hAnsi="Times New Roman" w:cs="Times New Roman"/>
          <w:color w:val="0000FF"/>
          <w:position w:val="-24"/>
          <w:sz w:val="28"/>
          <w:szCs w:val="28"/>
          <w:u w:val="single"/>
        </w:rPr>
        <w:object>
          <v:shape id="_x0000_i1121" o:spt="75" type="#_x0000_t75" style="height:30.95pt;width:116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KSEE3" ShapeID="_x0000_i1121" DrawAspect="Content" ObjectID="_1468075819" r:id="rId19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_。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根据题意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122" o:spt="75" type="#_x0000_t75" style="height:18.15pt;width:62.9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KSEE3" ShapeID="_x0000_i1122" DrawAspect="Content" ObjectID="_1468075820" r:id="rId19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则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23" o:spt="75" type="#_x0000_t75" style="height:30.95pt;width:3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KSEE3" ShapeID="_x0000_i1123" DrawAspect="Content" ObjectID="_1468075821" r:id="rId19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；计时起点为速度有正最大值时，因此初相为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24" o:spt="75" type="#_x0000_t75" style="height:30.95pt;width:42.1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24" DrawAspect="Content" ObjectID="_1468075822" r:id="rId19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group id="_x0000_s1057" o:spid="_x0000_s1057" o:spt="203" style="position:absolute;left:0pt;margin-left:323.4pt;margin-top:78.1pt;height:83.75pt;width:92.3pt;mso-wrap-distance-bottom:0pt;mso-wrap-distance-left:9pt;mso-wrap-distance-right:9pt;mso-wrap-distance-top:0pt;z-index:251661312;mso-width-relative:page;mso-height-relative:page;" coordorigin="7400,12405" coordsize="1300,1274">
            <o:lock v:ext="edit"/>
            <v:line id="_x0000_s1058" o:spid="_x0000_s1058" o:spt="20" style="position:absolute;left:7400;top:13197;height:0;width:1192;" coordsize="21600,21600">
              <v:path arrowok="t"/>
              <v:fill focussize="0,0"/>
              <v:stroke endarrow="classic" endarrowwidth="narrow"/>
              <v:imagedata o:title=""/>
              <o:lock v:ext="edit"/>
            </v:line>
            <v:line id="_x0000_s1059" o:spid="_x0000_s1059" o:spt="20" style="position:absolute;left:7880;top:12459;height:765;width:0;" stroked="t" coordsize="21600,21600">
              <v:path arrowok="t"/>
              <v:fill focussize="0,0"/>
              <v:stroke weight="1.5pt" color="#0000FF" startarrow="classic" startarrowwidth="narrow"/>
              <v:imagedata o:title=""/>
              <o:lock v:ext="edit"/>
            </v:line>
            <v:shape id="_x0000_s1060" o:spid="_x0000_s1060" o:spt="75" type="#_x0000_t75" style="position:absolute;left:8502;top:13224;height:221;width:198;" filled="f" o:preferrelative="t" stroked="f" coordsize="21600,21600">
              <v:path/>
              <v:fill on="f" focussize="0,0"/>
              <v:stroke on="f" joinstyle="miter"/>
              <v:imagedata r:id="rId6" o:title=""/>
              <o:lock v:ext="edit" aspectratio="f"/>
            </v:shape>
            <v:shape id="_x0000_s1061" o:spid="_x0000_s1061" o:spt="75" type="#_x0000_t75" style="position:absolute;left:7656;top:13167;height:247;width:245;" filled="f" o:preferrelative="t" stroked="f" coordsize="21600,21600">
              <v:path/>
              <v:fill on="f" focussize="0,0"/>
              <v:stroke on="f" joinstyle="miter"/>
              <v:imagedata r:id="rId8" o:title=""/>
              <o:lock v:ext="edit" aspectratio="t"/>
            </v:shape>
            <v:shape id="_x0000_s1062" o:spid="_x0000_s1062" o:spt="75" type="#_x0000_t75" style="position:absolute;left:7602;top:12819;height:303;width:200;" filled="f" o:preferrelative="t" stroked="f" coordsize="21600,21600">
              <v:path/>
              <v:fill on="f" focussize="0,0"/>
              <v:stroke on="f" joinstyle="miter"/>
              <v:imagedata r:id="rId198" o:title=""/>
              <o:lock v:ext="edit" aspectratio="t"/>
            </v:shape>
            <v:shape id="_x0000_s1063" o:spid="_x0000_s1063" o:spt="75" type="#_x0000_t75" style="position:absolute;left:7906;top:13305;height:374;width:300;" filled="f" o:preferrelative="t" stroked="f" coordsize="21600,21600">
              <v:path/>
              <v:fill on="f" focussize="0,0"/>
              <v:stroke on="f" joinstyle="miter"/>
              <v:imagedata r:id="rId199" o:title=""/>
              <o:lock v:ext="edit" aspectratio="f"/>
            </v:shape>
            <v:shape id="_x0000_s1064" o:spid="_x0000_s1064" o:spt="75" type="#_x0000_t75" style="position:absolute;left:8064;top:12927;height:235;width:220;" filled="f" o:preferrelative="t" stroked="f" coordsize="21600,21600">
              <v:path/>
              <v:fill on="f" focussize="0,0"/>
              <v:stroke on="f" joinstyle="miter"/>
              <v:imagedata r:id="rId200" o:title=""/>
              <o:lock v:ext="edit" aspectratio="t"/>
            </v:shape>
            <v:shape id="_x0000_s1065" o:spid="_x0000_s1065" o:spt="75" type="#_x0000_t75" style="position:absolute;left:7942;top:12405;height:374;width:278;" filled="f" o:preferrelative="t" stroked="f" coordsize="21600,21600">
              <v:path/>
              <v:fill on="f" focussize="0,0"/>
              <v:stroke on="f" joinstyle="miter"/>
              <v:imagedata r:id="rId201" o:title=""/>
              <o:lock v:ext="edit" aspectratio="f"/>
            </v:shape>
            <v:line id="_x0000_s1066" o:spid="_x0000_s1066" o:spt="20" style="position:absolute;left:7880;top:13200;height:336;width:0;" coordsize="21600,21600">
              <v:path arrowok="t"/>
              <v:fill focussize="0,0"/>
              <v:stroke weight="1.5pt" endarrow="classic" endarrowwidth="narrow"/>
              <v:imagedata o:title=""/>
              <o:lock v:ext="edit"/>
            </v:line>
            <v:line id="_x0000_s1067" o:spid="_x0000_s1067" o:spt="20" style="position:absolute;left:7884;top:12804;flip:y;height:396;width:0;" stroked="t" coordsize="21600,21600">
              <v:path arrowok="t"/>
              <v:fill focussize="0,0"/>
              <v:stroke weight="1.5pt" color="#800000" endarrow="classic" endarrowwidth="narrow"/>
              <v:imagedata o:title=""/>
              <o:lock v:ext="edit"/>
            </v:line>
            <v:shape id="_x0000_s1068" o:spid="_x0000_s1068" style="position:absolute;left:7896;top:13068;height:132;width:204;" filled="f" coordsize="204,132" path="m204,132l153,60,82,24,0,0e">
              <v:path arrowok="t"/>
              <v:fill on="f" focussize="0,0"/>
              <v:stroke weight="1.5pt" endarrow="classic" endarrowwidth="narrow" endarrowlength="short"/>
              <v:imagedata o:title=""/>
              <o:lock v:ext="edit"/>
            </v:shape>
            <w10:wrap type="square"/>
          </v:group>
        </w:pict>
      </w:r>
      <w:r>
        <w:rPr>
          <w:rFonts w:ascii="Times New Roman" w:hAnsi="Times New Roman" w:cs="Times New Roman"/>
          <w:sz w:val="28"/>
          <w:szCs w:val="28"/>
        </w:rPr>
        <w:t>两个同方向同频率的简谐振动，其振动表达式分别为：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25" o:spt="75" type="#_x0000_t75" style="height:30.95pt;width:126.9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5" DrawAspect="Content" ObjectID="_1468075823" r:id="rId20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(SI)和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126" o:spt="75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26" DrawAspect="Content" ObjectID="_1468075824" r:id="rId20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(SI)，它们的合振动的振幅为</w:t>
      </w:r>
      <w:r>
        <w:rPr>
          <w:rFonts w:ascii="Times New Roman" w:hAnsi="Times New Roman" w:cs="Times New Roman"/>
          <w:color w:val="0000FF"/>
          <w:position w:val="-10"/>
          <w:sz w:val="28"/>
          <w:szCs w:val="28"/>
          <w:u w:val="single"/>
        </w:rPr>
        <w:object>
          <v:shape id="_x0000_i1127" o:spt="75" type="#_x0000_t75" style="height:18.15pt;width:88.5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7" DrawAspect="Content" ObjectID="_1468075825" r:id="rId20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初相位为</w:t>
      </w:r>
      <w:r>
        <w:rPr>
          <w:rFonts w:ascii="Times New Roman" w:hAnsi="Times New Roman" w:cs="Times New Roman"/>
          <w:b/>
          <w:bCs/>
          <w:color w:val="363BE6"/>
          <w:position w:val="-22"/>
          <w:sz w:val="28"/>
          <w:szCs w:val="28"/>
          <w:u w:val="single"/>
          <w:vertAlign w:val="superscript"/>
        </w:rPr>
        <w:object>
          <v:shape id="_x0000_i1128" o:spt="75" type="#_x0000_t75" style="height:27.2pt;width:65.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3" ShapeID="_x0000_i1128" DrawAspect="Content" ObjectID="_1468075826" r:id="rId20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sz w:val="28"/>
          <w:szCs w:val="28"/>
        </w:rPr>
        <w:t>将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改写成余弦函数形式有：</w:t>
      </w:r>
    </w:p>
    <w:p>
      <w:pPr>
        <w:spacing w:line="360" w:lineRule="auto"/>
        <w:ind w:left="840" w:firstLine="4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29" o:spt="75" type="#_x0000_t75" style="height:29.35pt;width:222.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29" DrawAspect="Content" ObjectID="_1468075827" r:id="rId210">
            <o:LockedField>false</o:LockedField>
          </o:OLEObject>
        </w:object>
      </w:r>
    </w:p>
    <w:p>
      <w:pPr>
        <w:spacing w:line="360" w:lineRule="auto"/>
        <w:ind w:left="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由矢量图可知，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和</w:t>
      </w:r>
      <w:r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反相，合成振动的振幅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：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30" o:spt="75" type="#_x0000_t75" style="height:18.15pt;width:226.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30" DrawAspect="Content" ObjectID="_1468075828" r:id="rId21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合振动初相与第一个分振动初相相同。</w:t>
      </w: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系统作简谐振动，周期为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，以余弦函数表达振动时，初相为零。在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31" o:spt="75" type="#_x0000_t75" style="height:30.95pt;width:45.8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31" DrawAspect="Content" ObjectID="_1468075829" r:id="rId2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范围内，系统在</w:t>
      </w:r>
      <w:r>
        <w:rPr>
          <w:rFonts w:ascii="Times New Roman" w:hAnsi="Times New Roman" w:cs="Times New Roman"/>
          <w:i/>
          <w:iCs/>
          <w:sz w:val="28"/>
          <w:szCs w:val="28"/>
        </w:rPr>
        <w:t>t</w:t>
      </w:r>
      <w:r>
        <w:rPr>
          <w:rFonts w:hint="eastAsia"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__</w:t>
      </w:r>
      <w:r>
        <w:rPr>
          <w:rFonts w:ascii="Times New Roman" w:hAnsi="Times New Roman" w:cs="Times New Roman"/>
          <w:position w:val="-24"/>
          <w:sz w:val="28"/>
          <w:szCs w:val="28"/>
          <w:u w:val="single"/>
        </w:rPr>
        <w:object>
          <v:shape id="_x0000_i1132" o:spt="75" type="#_x0000_t75" style="height:30.95pt;width:36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32" DrawAspect="Content" ObjectID="_1468075830" r:id="rId2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______时刻动能和势能相等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/>
          <w:sz w:val="28"/>
          <w:szCs w:val="28"/>
        </w:rPr>
        <w:t>根据题意，简谐振动方程可表示为：</w:t>
      </w:r>
      <w:r>
        <w:rPr>
          <w:rFonts w:hint="eastAsia"/>
          <w:position w:val="-28"/>
          <w:sz w:val="28"/>
          <w:szCs w:val="28"/>
        </w:rPr>
        <w:object>
          <v:shape id="_x0000_i1133" o:spt="75" type="#_x0000_t75" style="height:34.15pt;width:80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KSEE3" ShapeID="_x0000_i1133" DrawAspect="Content" ObjectID="_1468075831" r:id="rId218">
            <o:LockedField>false</o:LockedField>
          </o:OLEObject>
        </w:object>
      </w:r>
      <w:r>
        <w:rPr>
          <w:rFonts w:hint="eastAsia"/>
          <w:sz w:val="28"/>
          <w:szCs w:val="28"/>
        </w:rPr>
        <w:t>，速度</w:t>
      </w:r>
      <w:r>
        <w:rPr>
          <w:rFonts w:hint="eastAsia"/>
          <w:position w:val="-28"/>
          <w:sz w:val="28"/>
          <w:szCs w:val="28"/>
          <w:highlight w:val="none"/>
        </w:rPr>
        <w:object>
          <v:shape id="_x0000_i1134" o:spt="75" type="#_x0000_t75" style="height:34.15pt;width:95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KSEE3" ShapeID="_x0000_i1134" DrawAspect="Content" ObjectID="_1468075832" r:id="rId220">
            <o:LockedField>false</o:LockedField>
          </o:OLEObject>
        </w:object>
      </w:r>
      <w:r>
        <w:rPr>
          <w:rFonts w:hint="eastAsia"/>
          <w:sz w:val="28"/>
          <w:szCs w:val="28"/>
          <w:highlight w:val="none"/>
        </w:rPr>
        <w:t>，</w:t>
      </w:r>
      <w:r>
        <w:rPr>
          <w:rFonts w:hint="eastAsia"/>
          <w:sz w:val="28"/>
          <w:szCs w:val="28"/>
        </w:rPr>
        <w:t>因此动能</w:t>
      </w:r>
      <w:r>
        <w:rPr>
          <w:rFonts w:hint="eastAsia"/>
          <w:position w:val="-24"/>
          <w:sz w:val="28"/>
          <w:szCs w:val="28"/>
        </w:rPr>
        <w:object>
          <v:shape id="_x0000_i1135" o:spt="75" type="#_x0000_t75" style="height:30.95pt;width:59.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35" DrawAspect="Content" ObjectID="_1468075833" r:id="rId222">
            <o:LockedField>false</o:LockedField>
          </o:OLEObject>
        </w:object>
      </w:r>
      <w:r>
        <w:rPr>
          <w:rFonts w:hint="eastAsia"/>
          <w:sz w:val="28"/>
          <w:szCs w:val="28"/>
        </w:rPr>
        <w:t>，势能</w:t>
      </w:r>
      <w:r>
        <w:rPr>
          <w:rFonts w:hint="eastAsia"/>
          <w:position w:val="-24"/>
          <w:sz w:val="28"/>
          <w:szCs w:val="28"/>
        </w:rPr>
        <w:object>
          <v:shape id="_x0000_i1136" o:spt="75" type="#_x0000_t75" style="height:30.95pt;width:53.8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KSEE3" ShapeID="_x0000_i1136" DrawAspect="Content" ObjectID="_1468075834" r:id="rId224">
            <o:LockedField>false</o:LockedField>
          </o:OLEObject>
        </w:object>
      </w:r>
      <w:r>
        <w:rPr>
          <w:rFonts w:hint="eastAsia"/>
          <w:sz w:val="28"/>
          <w:szCs w:val="28"/>
        </w:rPr>
        <w:t>，动能势能相等，即：</w:t>
      </w:r>
      <w:r>
        <w:rPr>
          <w:rFonts w:hint="eastAsia"/>
          <w:position w:val="-24"/>
          <w:sz w:val="28"/>
          <w:szCs w:val="28"/>
        </w:rPr>
        <w:object>
          <v:shape id="_x0000_i1137" o:spt="75" type="#_x0000_t75" style="height:30.95pt;width:7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KSEE3" ShapeID="_x0000_i1137" DrawAspect="Content" ObjectID="_1468075835" r:id="rId226">
            <o:LockedField>false</o:LockedField>
          </o:OLEObject>
        </w:object>
      </w:r>
      <w:r>
        <w:rPr>
          <w:rFonts w:hint="eastAsia"/>
          <w:sz w:val="28"/>
          <w:szCs w:val="28"/>
        </w:rPr>
        <w:t>，代入位移</w:t>
      </w:r>
      <w:r>
        <w:rPr>
          <w:rFonts w:hint="eastAsia"/>
          <w:position w:val="-6"/>
          <w:sz w:val="28"/>
          <w:szCs w:val="28"/>
        </w:rPr>
        <w:object>
          <v:shape id="_x0000_i1138" o:spt="75" type="#_x0000_t75" style="height:11.2pt;width:10.1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KSEE3" ShapeID="_x0000_i1138" DrawAspect="Content" ObjectID="_1468075836" r:id="rId228">
            <o:LockedField>false</o:LockedField>
          </o:OLEObject>
        </w:object>
      </w:r>
      <w:r>
        <w:rPr>
          <w:rFonts w:hint="eastAsia"/>
          <w:sz w:val="28"/>
          <w:szCs w:val="28"/>
        </w:rPr>
        <w:t>和速度</w:t>
      </w:r>
      <w:r>
        <w:rPr>
          <w:rFonts w:hint="eastAsia"/>
          <w:position w:val="-6"/>
          <w:sz w:val="28"/>
          <w:szCs w:val="28"/>
        </w:rPr>
        <w:object>
          <v:shape id="_x0000_i1139" o:spt="75" type="#_x0000_t75" style="height:11.2pt;width:10.1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KSEE3" ShapeID="_x0000_i1139" DrawAspect="Content" ObjectID="_1468075837" r:id="rId230">
            <o:LockedField>false</o:LockedField>
          </o:OLEObject>
        </w:object>
      </w:r>
      <w:r>
        <w:rPr>
          <w:rFonts w:hint="eastAsia"/>
          <w:sz w:val="28"/>
          <w:szCs w:val="28"/>
        </w:rPr>
        <w:t>，可得</w:t>
      </w:r>
      <w:r>
        <w:rPr>
          <w:rFonts w:hint="eastAsia"/>
          <w:position w:val="-28"/>
          <w:sz w:val="28"/>
          <w:szCs w:val="28"/>
        </w:rPr>
        <w:object>
          <v:shape id="_x0000_i1140" o:spt="75" type="#_x0000_t75" style="height:34.15pt;width:75.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KSEE3" ShapeID="_x0000_i1140" DrawAspect="Content" ObjectID="_1468075838" r:id="rId232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在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41" o:spt="75" type="#_x0000_t75" style="height:30.95pt;width:45.8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41" DrawAspect="Content" ObjectID="_1468075839" r:id="rId23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范围内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42" o:spt="75" type="#_x0000_t75" style="height:30.95pt;width:60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KSEE3" ShapeID="_x0000_i1142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  <w:bookmarkStart w:id="0" w:name="_GoBack"/>
      <w:bookmarkEnd w:id="0"/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已知两个分振动表达式分别为：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143" o:spt="75" type="#_x0000_t75" style="height:17.05pt;width:80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43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hint="eastAsia" w:ascii="Times New Roman" w:hAnsi="Times New Roman" w:cs="Times New Roman"/>
          <w:position w:val="-28"/>
          <w:sz w:val="28"/>
          <w:szCs w:val="28"/>
        </w:rPr>
        <w:object>
          <v:shape id="_x0000_i1144" o:spt="75" type="#_x0000_t75" style="height:34.15pt;width:110.9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KSEE3" ShapeID="_x0000_i1144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合振动的轨迹是_</w:t>
      </w:r>
      <w:r>
        <w:rPr>
          <w:rFonts w:hint="eastAsia" w:ascii="Times New Roman" w:hAnsi="Times New Roman" w:cs="Times New Roman"/>
          <w:color w:val="0000FF"/>
          <w:sz w:val="28"/>
          <w:szCs w:val="28"/>
        </w:rPr>
        <w:t>_</w:t>
      </w: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  <w:u w:val="single"/>
        </w:rPr>
        <w:t>圆心在坐标原点，半径为2cm的圆</w:t>
      </w:r>
      <w:r>
        <w:rPr>
          <w:rFonts w:hint="eastAsia" w:ascii="Times New Roman" w:hAnsi="Times New Roman" w:cs="Times New Roman"/>
          <w:color w:val="0000FF"/>
          <w:sz w:val="28"/>
          <w:szCs w:val="28"/>
        </w:rPr>
        <w:t>_</w:t>
      </w:r>
      <w:r>
        <w:rPr>
          <w:rFonts w:hint="eastAsia" w:ascii="Times New Roman" w:hAnsi="Times New Roman" w:cs="Times New Roman"/>
          <w:sz w:val="28"/>
          <w:szCs w:val="28"/>
        </w:rPr>
        <w:t>__曲线。</w:t>
      </w:r>
    </w:p>
    <w:p>
      <w:pPr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sz w:val="28"/>
          <w:szCs w:val="28"/>
        </w:rPr>
        <w:t>由分振动方程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45" o:spt="75" type="#_x0000_t75" style="height:17.05pt;width:81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KSEE3" ShapeID="_x0000_i1145" DrawAspect="Content" ObjectID="_1468075843" r:id="rId24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146" o:spt="75" type="#_x0000_t75" style="height:34.15pt;width:157.3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46" DrawAspect="Content" ObjectID="_1468075844" r:id="rId24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消去</w:t>
      </w:r>
      <w:r>
        <w:rPr>
          <w:rFonts w:ascii="Times New Roman" w:hAnsi="Times New Roman" w:cs="Times New Roman"/>
          <w:i/>
          <w:iCs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，可得轨迹方程：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47" o:spt="75" type="#_x0000_t75" style="height:18.15pt;width:56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KSEE3" ShapeID="_x0000_i1147" DrawAspect="Content" ObjectID="_1468075845" r:id="rId2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即合振动轨迹是圆心在坐标原点，半径</w:t>
      </w:r>
      <w:r>
        <w:rPr>
          <w:rFonts w:hint="eastAsia" w:ascii="Times New Roman" w:hAnsi="Times New Roman" w:cs="Times New Roman"/>
          <w:sz w:val="28"/>
          <w:szCs w:val="28"/>
        </w:rPr>
        <w:t>为</w:t>
      </w:r>
      <w:r>
        <w:rPr>
          <w:rFonts w:ascii="Times New Roman" w:hAnsi="Times New Roman" w:cs="Times New Roman"/>
          <w:sz w:val="28"/>
          <w:szCs w:val="28"/>
        </w:rPr>
        <w:t>2cm的圆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计算题</w:t>
      </w:r>
    </w:p>
    <w:p>
      <w:pPr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一质量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= 0.25 kg的物体，在弹簧的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弹性</w:t>
      </w:r>
      <w:r>
        <w:rPr>
          <w:rFonts w:ascii="Times New Roman" w:hAnsi="Times New Roman" w:cs="Times New Roman"/>
          <w:sz w:val="28"/>
          <w:szCs w:val="28"/>
        </w:rPr>
        <w:t>力作用下沿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轴运动，平衡位置在原点。弹簧的劲度系数</w:t>
      </w:r>
      <w:r>
        <w:rPr>
          <w:rFonts w:ascii="Times New Roman" w:hAnsi="Times New Roman" w:cs="Times New Roman"/>
          <w:i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= 25 N·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．    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) 求振动的周期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和角频率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48" o:spt="75" type="#_x0000_t75" style="height:11.2pt;width:12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KSEE3" ShapeID="_x0000_i1148" DrawAspect="Content" ObjectID="_1468075846" r:id="rId24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 w:val="28"/>
          <w:szCs w:val="28"/>
          <w:lang w:eastAsia="zh-CN"/>
        </w:rPr>
        <w:t>。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) 如果振幅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15 cm，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0时物体位于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= 7.5 cm处，且物体沿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轴反向运动，求初速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及初相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149" o:spt="75" type="#_x0000_t75" style="height:18.15pt;width:13.8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KSEE3" ShapeID="_x0000_i1149" DrawAspect="Content" ObjectID="_1468075847" r:id="rId24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。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) 写出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此</w:t>
      </w:r>
      <w:r>
        <w:rPr>
          <w:rFonts w:ascii="Times New Roman" w:hAnsi="Times New Roman" w:cs="Times New Roman"/>
          <w:sz w:val="28"/>
          <w:szCs w:val="28"/>
        </w:rPr>
        <w:t>振动的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振动方程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。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>
      <w:pPr>
        <w:wordWrap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1)  由题意角频率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50" o:spt="75" type="#_x0000_t75" style="height:19.2pt;width:94.95pt;" o:ole="t" fillcolor="#000011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50" DrawAspect="Content" ObjectID="_1468075848" r:id="rId25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>
      <w:pPr>
        <w:wordWrap w:val="0"/>
        <w:snapToGrid w:val="0"/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hint="eastAsia"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周期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51" o:spt="75" type="#_x0000_t75" style="height:13.85pt;width:84.8pt;" o:ole="t" fillcolor="#000011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51" DrawAspect="Content" ObjectID="_1468075849" r:id="rId25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s                    </w:t>
      </w:r>
    </w:p>
    <w:p>
      <w:pPr>
        <w:snapToGri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(2) </w:t>
      </w:r>
      <w:r>
        <w:rPr>
          <w:rFonts w:ascii="Times New Roman" w:hAnsi="Times New Roman" w:cs="Times New Roman"/>
          <w:i/>
          <w:sz w:val="28"/>
          <w:szCs w:val="28"/>
        </w:rPr>
        <w:t xml:space="preserve"> A</w:t>
      </w:r>
      <w:r>
        <w:rPr>
          <w:rFonts w:ascii="Times New Roman" w:hAnsi="Times New Roman" w:cs="Times New Roman"/>
          <w:sz w:val="28"/>
          <w:szCs w:val="28"/>
        </w:rPr>
        <w:t xml:space="preserve"> = 15 cm，在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0时，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7.5 cm，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&lt; 0                 </w:t>
      </w:r>
    </w:p>
    <w:p>
      <w:pPr>
        <w:snapToGrid w:val="0"/>
        <w:spacing w:line="360" w:lineRule="auto"/>
        <w:ind w:firstLine="1680" w:firstLineChars="6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由  </w:t>
      </w:r>
      <w:r>
        <w:rPr>
          <w:rFonts w:hint="eastAsia"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152" o:spt="75" type="#_x0000_t75" style="height:22.95pt;width:99.2pt;" o:ole="t" fillcolor="#000011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52" DrawAspect="Content" ObjectID="_1468075850" r:id="rId25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>
      <w:pPr>
        <w:snapToGrid w:val="0"/>
        <w:spacing w:line="360" w:lineRule="auto"/>
        <w:ind w:left="2238" w:leftChars="399" w:hanging="1400" w:hangingChars="50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得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初速</w:t>
      </w:r>
      <w:r>
        <w:rPr>
          <w:rFonts w:hint="eastAsia" w:ascii="Times New Roman" w:hAnsi="Times New Roman" w:cs="Times New Roman"/>
          <w:sz w:val="28"/>
          <w:szCs w:val="28"/>
        </w:rPr>
        <w:t>度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153" o:spt="75" type="#_x0000_t75" style="height:22.4pt;width:268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53" DrawAspect="Content" ObjectID="_1468075851" r:id="rId25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4"/>
          <w:sz w:val="28"/>
          <w:szCs w:val="28"/>
          <w:lang w:eastAsia="zh-CN"/>
        </w:rPr>
        <w:t>；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napToGrid w:val="0"/>
        <w:spacing w:line="360" w:lineRule="auto"/>
        <w:ind w:left="2238" w:leftChars="399" w:hanging="1400" w:hangingChars="50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由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7.5 cm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&gt;0</w: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&lt; 0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，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根据旋转矢量，</w:t>
      </w:r>
      <w:r>
        <w:rPr>
          <w:rFonts w:ascii="Times New Roman" w:hAnsi="Times New Roman" w:cs="Times New Roman"/>
          <w:sz w:val="28"/>
          <w:szCs w:val="28"/>
        </w:rPr>
        <w:t xml:space="preserve">初相 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54" o:spt="75" type="#_x0000_t75" style="height:29.85pt;width:38.4pt;" o:ole="t" fillcolor="#000011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54" DrawAspect="Content" ObjectID="_1468075852" r:id="rId259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0"/>
          <w:sz w:val="28"/>
          <w:szCs w:val="28"/>
          <w:lang w:eastAsia="zh-CN"/>
        </w:rPr>
        <w:t>。</w:t>
      </w:r>
      <w:r>
        <w:rPr>
          <w:rFonts w:hint="eastAsia"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</w:p>
    <w:p>
      <w:pPr>
        <w:spacing w:line="360" w:lineRule="auto"/>
        <w:ind w:firstLine="677" w:firstLineChars="242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3) 振动方程为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：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60" o:spt="75" type="#_x0000_t75" style="height:30.95pt;width:205.8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60" DrawAspect="Content" ObjectID="_1468075853" r:id="rId26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（SI）</w:t>
      </w:r>
      <w:r>
        <w:rPr>
          <w:rFonts w:hint="eastAsia" w:ascii="Times New Roman" w:hAnsi="Times New Roman" w:cs="Times New Roman"/>
          <w:sz w:val="28"/>
          <w:szCs w:val="28"/>
          <w:lang w:eastAsia="zh-CN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pict>
          <v:group id="_x0000_s1095" o:spid="_x0000_s1095" o:spt="203" style="position:absolute;left:0pt;margin-left:299.5pt;margin-top:83pt;height:93.8pt;width:112.35pt;mso-wrap-distance-bottom:0pt;mso-wrap-distance-left:9pt;mso-wrap-distance-right:9pt;mso-wrap-distance-top:0pt;z-index:251662336;mso-width-relative:page;mso-height-relative:page;" coordorigin="7286,11582" coordsize="1599,1431">
            <o:lock v:ext="edit"/>
            <v:rect id="_x0000_s1096" o:spid="_x0000_s1096" o:spt="1" style="position:absolute;left:7286;top:12326;height:156;width:720;" fillcolor="#996633" filled="t" coordsize="21600,21600">
              <v:path/>
              <v:fill on="t" focussize="0,0"/>
              <v:stroke/>
              <v:imagedata o:title=""/>
              <o:lock v:ext="edit"/>
            </v:rect>
            <v:line id="_x0000_s1097" o:spid="_x0000_s1097" o:spt="20" style="position:absolute;left:8006;top:12482;height:0;width:360;" coordsize="21600,21600">
              <v:path arrowok="t"/>
              <v:fill focussize="0,0"/>
              <v:stroke endarrow="classic" endarrowwidth="narrow"/>
              <v:imagedata o:title=""/>
              <o:lock v:ext="edit"/>
            </v:line>
            <v:line id="_x0000_s1098" o:spid="_x0000_s1098" o:spt="20" style="position:absolute;left:8018;top:12482;height:0;width:792;" coordsize="21600,21600">
              <v:path arrowok="t"/>
              <v:fill focussize="0,0"/>
              <v:stroke endarrow="classic" endarrowwidth="narrow"/>
              <v:imagedata o:title=""/>
              <o:lock v:ext="edit"/>
            </v:line>
            <v:line id="_x0000_s1099" o:spid="_x0000_s1099" o:spt="20" style="position:absolute;left:7646;top:11858;height:1092;width:0;" stroked="t" coordsize="21600,21600">
              <v:path arrowok="t"/>
              <v:fill focussize="0,0"/>
              <v:stroke weight="1pt" color="#0000FF" startarrow="classic" startarrowwidth="narrow" endarrow="classic" endarrowwidth="narrow"/>
              <v:imagedata o:title=""/>
              <o:lock v:ext="edit"/>
            </v:line>
            <v:line id="_x0000_s1100" o:spid="_x0000_s1100" o:spt="20" style="position:absolute;left:7658;top:11618;height:492;width:0;" coordsize="21600,21600">
              <v:path arrowok="t"/>
              <v:fill focussize="0,0"/>
              <v:stroke startarrow="classic" startarrowwidth="narrow"/>
              <v:imagedata o:title=""/>
              <o:lock v:ext="edit"/>
            </v:line>
            <v:line id="_x0000_s1101" o:spid="_x0000_s1101" o:spt="20" style="position:absolute;left:7862;top:12266;height:0;width:540;" stroked="t" coordsize="21600,21600">
              <v:path arrowok="t"/>
              <v:fill focussize="0,0"/>
              <v:stroke weight="1pt" color="#FF0000" startarrowwidth="narrow" endarrow="classic" endarrowwidth="narrow"/>
              <v:imagedata o:title=""/>
              <o:lock v:ext="edit"/>
            </v:line>
            <v:shape id="_x0000_s1102" o:spid="_x0000_s1102" o:spt="75" type="#_x0000_t75" style="position:absolute;left:8690;top:12518;height:225;width:195;" filled="f" o:preferrelative="t" stroked="f" coordsize="21600,21600">
              <v:path/>
              <v:fill on="f" focussize="0,0"/>
              <v:stroke on="f" joinstyle="miter"/>
              <v:imagedata r:id="rId35" o:title=""/>
              <o:lock v:ext="edit" aspectratio="t"/>
            </v:shape>
            <v:shape id="_x0000_s1103" o:spid="_x0000_s1103" o:spt="75" type="#_x0000_t75" style="position:absolute;left:7406;top:11582;height:255;width:225;" filled="f" o:preferrelative="t" stroked="f" coordsize="21600,21600">
              <v:path/>
              <v:fill on="f" focussize="0,0"/>
              <v:stroke on="f" joinstyle="miter"/>
              <v:imagedata r:id="rId263" o:title=""/>
              <o:lock v:ext="edit" aspectratio="t"/>
            </v:shape>
            <v:shape id="_x0000_s1104" o:spid="_x0000_s1104" o:spt="75" type="#_x0000_t75" style="position:absolute;left:8186;top:12482;height:360;width:285;" filled="f" o:preferrelative="t" stroked="f" coordsize="21600,21600">
              <v:path/>
              <v:fill on="f" focussize="0,0"/>
              <v:stroke on="f" joinstyle="miter"/>
              <v:imagedata r:id="rId264" o:title=""/>
              <o:lock v:ext="edit" aspectratio="t"/>
            </v:shape>
            <v:shape id="_x0000_s1105" o:spid="_x0000_s1105" o:spt="75" type="#_x0000_t75" style="position:absolute;left:7706;top:12758;height:255;width:375;" filled="f" o:preferrelative="t" stroked="f" coordsize="21600,21600">
              <v:path/>
              <v:fill on="f" focussize="0,0"/>
              <v:stroke on="f" joinstyle="miter"/>
              <v:imagedata r:id="rId265" o:title=""/>
              <o:lock v:ext="edit" aspectratio="t"/>
            </v:shape>
            <v:shape id="_x0000_s1106" o:spid="_x0000_s1106" o:spt="75" type="#_x0000_t75" style="position:absolute;left:8030;top:12026;height:225;width:195;" filled="f" o:preferrelative="t" stroked="f" coordsize="21600,21600">
              <v:path/>
              <v:fill on="f" focussize="0,0"/>
              <v:stroke on="f" joinstyle="miter"/>
              <v:imagedata r:id="rId266" o:title=""/>
              <o:lock v:ext="edit" aspectratio="t"/>
            </v:shape>
            <v:shape id="_x0000_s1107" o:spid="_x0000_s1107" o:spt="75" type="#_x0000_t75" style="position:absolute;left:7670;top:11870;height:255;width:257;" filled="f" o:preferrelative="t" stroked="f" coordsize="21600,21600">
              <v:path/>
              <v:fill on="f" focussize="0,0"/>
              <v:stroke on="f" joinstyle="miter"/>
              <v:imagedata r:id="rId267" o:title=""/>
              <o:lock v:ext="edit" aspectratio="t"/>
            </v:shape>
            <w10:wrap type="square"/>
          </v:group>
        </w:pict>
      </w:r>
      <w:r>
        <w:rPr>
          <w:rFonts w:ascii="Times New Roman" w:hAnsi="Times New Roman" w:cs="Times New Roman"/>
          <w:sz w:val="28"/>
          <w:szCs w:val="28"/>
        </w:rPr>
        <w:t>一物体放在水平木板上，木板以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161" o:spt="75" type="#_x0000_t75" style="height:17.05pt;width:45.35pt;" o:ole="t" fillcolor="#000011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61" DrawAspect="Content" ObjectID="_1468075854" r:id="rId26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频率沿水平直线作简谐运动，物体和水平木板之间的静摩擦系数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162" o:spt="75" type="#_x0000_t75" style="height:19.2pt;width:44.25pt;" o:ole="t" fillcolor="#000011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62" DrawAspect="Content" ObjectID="_1468075855" r:id="rId27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。求物体在木板上不滑动的最大振幅A</w:t>
      </w:r>
      <w:r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r>
        <w:rPr>
          <w:rFonts w:hint="eastAsia" w:ascii="Times New Roman" w:hAnsi="Times New Roman" w:cs="Times New Roman"/>
          <w:sz w:val="28"/>
          <w:szCs w:val="28"/>
          <w:vertAlign w:val="subscript"/>
          <w:lang w:eastAsia="zh-CN"/>
        </w:rPr>
        <w:t>。</w:t>
      </w:r>
    </w:p>
    <w:p>
      <w:pPr>
        <w:spacing w:line="360" w:lineRule="auto"/>
        <w:ind w:left="8" w:leftChars="-11" w:hanging="31" w:hangingChars="1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ascii="Times New Roman" w:hAnsi="Times New Roman" w:cs="Times New Roman"/>
          <w:sz w:val="28"/>
          <w:szCs w:val="28"/>
        </w:rPr>
        <w:t>如图建立坐标系，作受力分析，由题意可列出下列方程：</w:t>
      </w:r>
    </w:p>
    <w:p>
      <w:pPr>
        <w:spacing w:line="360" w:lineRule="auto"/>
        <w:ind w:firstLine="588" w:firstLineChars="2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6"/>
          <w:sz w:val="28"/>
          <w:szCs w:val="28"/>
        </w:rPr>
        <w:object>
          <v:shape id="_x0000_i1163" o:spt="75" type="#_x0000_t75" style="height:97.05pt;width:249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KSEE3" ShapeID="_x0000_i1163" DrawAspect="Content" ObjectID="_1468075856" r:id="rId272">
            <o:LockedField>false</o:LockedField>
          </o:OLEObject>
        </w:object>
      </w: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由（5）式得：</w:t>
      </w: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164" o:spt="75" type="#_x0000_t75" style="height:19.2pt;width:57.0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KSEE3" ShapeID="_x0000_i1164" DrawAspect="Content" ObjectID="_1468075857" r:id="rId27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再联立</w:t>
      </w:r>
      <w:r>
        <w:rPr>
          <w:rFonts w:ascii="Times New Roman" w:hAnsi="Times New Roman" w:cs="Times New Roman"/>
          <w:sz w:val="28"/>
          <w:szCs w:val="28"/>
        </w:rPr>
        <w:t>(4)、(6)式得最大振幅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165" o:spt="75" type="#_x0000_t75" style="height:33.05pt;width:245.3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65" DrawAspect="Content" ObjectID="_1468075858" r:id="rId27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>
      <w:pPr>
        <w:spacing w:line="360" w:lineRule="auto"/>
        <w:ind w:left="1399" w:leftChars="266" w:hanging="840" w:hangingChars="30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一质量为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object>
          <v:shape id="_x0000_i1166" o:spt="75" type="#_x0000_t75" style="height:18.15pt;width:53.8pt;" o:ole="t" filled="f" o:preferrelative="t" stroked="f" coordsize="21600,21600">
            <v:path/>
            <v:fill on="f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KSEE3" ShapeID="_x0000_i1166" DrawAspect="Content" ObjectID="_1468075859" r:id="rId27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的物体做简谐振动，振幅为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67" o:spt="75" type="#_x0000_t75" style="height:13.85pt;width:30.85pt;" o:ole="t" filled="f" o:preferrelative="t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KSEE3" ShapeID="_x0000_i1167" DrawAspect="Content" ObjectID="_1468075860" r:id="rId28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周期为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68" o:spt="75" type="#_x0000_t75" style="height:13.85pt;width:23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KSEE3" ShapeID="_x0000_i1168" DrawAspect="Content" ObjectID="_1468075861" r:id="rId28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当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69" o:spt="75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KSEE3" ShapeID="_x0000_i1169" DrawAspect="Content" ObjectID="_1468075862" r:id="rId28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时位移为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70" o:spt="75" type="#_x0000_t75" style="height:13.85pt;width:30.8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KSEE3" ShapeID="_x0000_i1170" DrawAspect="Content" ObjectID="_1468075863" r:id="rId28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求：</w:t>
      </w:r>
    </w:p>
    <w:p>
      <w:pPr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71" o:spt="75" type="#_x0000_t75" style="height:13.85pt;width:39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KSEE3" ShapeID="_x0000_i1171" DrawAspect="Content" ObjectID="_1468075864" r:id="rId288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时，物体所在的位置及此时所受力的大小和方向；</w:t>
      </w:r>
    </w:p>
    <w:p>
      <w:pPr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由起始位置运动到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72" o:spt="75" type="#_x0000_t75" style="height:13.85pt;width:47.9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KSEE3" ShapeID="_x0000_i1172" DrawAspect="Content" ObjectID="_1468075865" r:id="rId29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处所需的最短时间；</w:t>
      </w:r>
    </w:p>
    <w:p>
      <w:pPr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在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73" o:spt="75" type="#_x0000_t75" style="height:13.85pt;width:33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KSEE3" ShapeID="_x0000_i1173" DrawAspect="Content" ObjectID="_1468075866" r:id="rId29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cm</w:t>
      </w:r>
      <w:r>
        <w:rPr>
          <w:rFonts w:hint="eastAsia" w:ascii="Times New Roman" w:hAnsi="Times New Roman" w:cs="Times New Roman"/>
          <w:sz w:val="28"/>
          <w:szCs w:val="28"/>
        </w:rPr>
        <w:t>处物体的总能量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color w:val="0000FF"/>
          <w:sz w:val="28"/>
          <w:szCs w:val="28"/>
        </w:rPr>
        <w:t>解：</w:t>
      </w:r>
      <w:r>
        <w:rPr>
          <w:rFonts w:hint="eastAsia" w:ascii="Times New Roman" w:hAnsi="Times New Roman" w:cs="Times New Roman"/>
          <w:sz w:val="28"/>
          <w:szCs w:val="28"/>
        </w:rPr>
        <w:t>（1）由题意可得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74" o:spt="75" type="#_x0000_t75" style="height:13.85pt;width:51.2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174" DrawAspect="Content" ObjectID="_1468075867" r:id="rId29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75" o:spt="75" type="#_x0000_t75" style="height:30.95pt;width:61.8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KSEE3" ShapeID="_x0000_i1175" DrawAspect="Content" ObjectID="_1468075868" r:id="rId29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hint="eastAsia" w:ascii="Times New Roman" w:hAnsi="Times New Roman" w:cs="Times New Roman"/>
          <w:position w:val="-12"/>
          <w:sz w:val="28"/>
          <w:szCs w:val="28"/>
        </w:rPr>
        <w:object>
          <v:shape id="_x0000_i1176" o:spt="75" type="#_x0000_t75" style="height:18.15pt;width:33.0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KSEE3" ShapeID="_x0000_i1176" DrawAspect="Content" ObjectID="_1468075869" r:id="rId29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 xml:space="preserve">               振动方程： </w:t>
      </w:r>
      <w:r>
        <w:rPr>
          <w:rFonts w:hint="eastAsia" w:ascii="Times New Roman" w:hAnsi="Times New Roman" w:cs="Times New Roman"/>
          <w:position w:val="-28"/>
          <w:sz w:val="28"/>
          <w:szCs w:val="28"/>
        </w:rPr>
        <w:object>
          <v:shape id="_x0000_i1177" o:spt="75" type="#_x0000_t75" style="height:34.15pt;width:107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KSEE3" ShapeID="_x0000_i1177" DrawAspect="Content" ObjectID="_1468075870" r:id="rId30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将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78" o:spt="75" type="#_x0000_t75" style="height:13.85pt;width:39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KSEE3" ShapeID="_x0000_i1178" DrawAspect="Content" ObjectID="_1468075871" r:id="rId30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代入运动方程可得：</w:t>
      </w:r>
      <w:r>
        <w:rPr>
          <w:rFonts w:hint="eastAsia" w:ascii="Times New Roman" w:hAnsi="Times New Roman" w:cs="Times New Roman"/>
          <w:position w:val="-28"/>
          <w:sz w:val="28"/>
          <w:szCs w:val="28"/>
        </w:rPr>
        <w:object>
          <v:shape id="_x0000_i1179" o:spt="75" type="#_x0000_t75" style="height:34.15pt;width:145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KSEE3" ShapeID="_x0000_i1179" DrawAspect="Content" ObjectID="_1468075872" r:id="rId30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position w:val="0"/>
          <w:sz w:val="28"/>
          <w:szCs w:val="28"/>
          <w:lang w:val="en-US" w:eastAsia="zh-CN"/>
        </w:rPr>
        <w:t>由</w:t>
      </w:r>
      <w:r>
        <w:rPr>
          <w:rFonts w:hint="eastAsia" w:ascii="Times New Roman" w:hAnsi="Times New Roman" w:cs="Times New Roman"/>
          <w:position w:val="-34"/>
          <w:sz w:val="28"/>
          <w:szCs w:val="28"/>
        </w:rPr>
        <w:object>
          <v:shape id="_x0000_i1180" o:spt="75" alt="" type="#_x0000_t75" style="height:42.75pt;width:344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KSEE3" ShapeID="_x0000_i1180" DrawAspect="Content" ObjectID="_1468075873" r:id="rId30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可知受力大小</w:t>
      </w:r>
      <w:r>
        <w:rPr>
          <w:rFonts w:hint="eastAsia" w:ascii="Times New Roman" w:hAnsi="Times New Roman" w:cs="Times New Roman"/>
          <w:position w:val="0"/>
          <w:sz w:val="28"/>
          <w:szCs w:val="28"/>
        </w:rPr>
        <w:object>
          <v:shape id="_x0000_i1197" o:spt="75" alt="" type="#_x0000_t75" style="height:17.95pt;width:70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KSEE3" ShapeID="_x0000_i1197" DrawAspect="Content" ObjectID="_1468075874" r:id="rId30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0"/>
          <w:sz w:val="28"/>
          <w:szCs w:val="28"/>
          <w:lang w:eastAsia="zh-CN"/>
        </w:rPr>
        <w:t>，</w:t>
      </w:r>
      <w:r>
        <w:rPr>
          <w:rFonts w:hint="eastAsia" w:ascii="Times New Roman" w:hAnsi="Times New Roman" w:cs="Times New Roman"/>
          <w:sz w:val="28"/>
          <w:szCs w:val="28"/>
        </w:rPr>
        <w:t>方向沿</w:t>
      </w:r>
      <w:r>
        <w:rPr>
          <w:rFonts w:hint="eastAsia" w:ascii="Times New Roman" w:hAnsi="Times New Roman" w:cs="Times New Roman"/>
          <w:i w:val="0"/>
          <w:iCs w:val="0"/>
          <w:sz w:val="28"/>
          <w:szCs w:val="28"/>
        </w:rPr>
        <w:t>x</w:t>
      </w:r>
      <w:r>
        <w:rPr>
          <w:rFonts w:hint="eastAsia" w:ascii="Times New Roman" w:hAnsi="Times New Roman" w:cs="Times New Roman"/>
          <w:sz w:val="28"/>
          <w:szCs w:val="28"/>
        </w:rPr>
        <w:t>轴负向。</w:t>
      </w:r>
    </w:p>
    <w:p>
      <w:pPr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当物体从初始位置运动到</w:t>
      </w:r>
      <w:r>
        <w:rPr>
          <w:rFonts w:hint="eastAsia" w:ascii="Times New Roman" w:hAnsi="Times New Roman" w:cs="Times New Roman"/>
          <w:position w:val="-6"/>
          <w:sz w:val="28"/>
          <w:szCs w:val="28"/>
        </w:rPr>
        <w:object>
          <v:shape id="_x0000_i1181" o:spt="75" type="#_x0000_t75" style="height:13.85pt;width:46.9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KSEE3" ShapeID="_x0000_i1181" DrawAspect="Content" ObjectID="_1468075875" r:id="rId31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由于需要最短时间，根据旋转矢量法，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82" o:spt="75" type="#_x0000_t75" style="height:30.95pt;width:41.0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KSEE3" ShapeID="_x0000_i1182" DrawAspect="Content" ObjectID="_1468075876" r:id="rId31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所以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83" o:spt="75" type="#_x0000_t75" style="height:30.95pt;width:70.95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KSEE3" ShapeID="_x0000_i1183" DrawAspect="Content" ObjectID="_1468075877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>
      <w:pPr>
        <w:numPr>
          <w:ilvl w:val="0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由于简谐振动机械能守恒，因此在任一位置处或任一时刻的总能量均为：</w:t>
      </w:r>
      <w:r>
        <w:rPr>
          <w:rFonts w:hint="eastAsia" w:ascii="Times New Roman" w:hAnsi="Times New Roman" w:cs="Times New Roman"/>
          <w:position w:val="-24"/>
          <w:sz w:val="28"/>
          <w:szCs w:val="28"/>
        </w:rPr>
        <w:object>
          <v:shape id="_x0000_i1184" o:spt="75" type="#_x0000_t75" style="height:30.95pt;width:163.3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KSEE3" ShapeID="_x0000_i1184" DrawAspect="Content" ObjectID="_1468075878" r:id="rId31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问答题</w:t>
      </w:r>
    </w:p>
    <w:p>
      <w:pPr>
        <w:spacing w:line="360" w:lineRule="auto"/>
        <w:ind w:firstLine="560" w:firstLineChars="2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任何一个实际的弹簧都是有质量的，如果考虑弹簧的质量，弹簧振子的振动周期是将变大还是变小？为什么？</w:t>
      </w:r>
    </w:p>
    <w:p>
      <w:pPr>
        <w:spacing w:line="360" w:lineRule="auto"/>
        <w:ind w:firstLine="562" w:firstLineChars="2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答：</w:t>
      </w:r>
      <w:r>
        <w:rPr>
          <w:rFonts w:ascii="Times New Roman" w:hAnsi="Times New Roman" w:cs="Times New Roman"/>
          <w:sz w:val="28"/>
          <w:szCs w:val="28"/>
        </w:rPr>
        <w:t>考虑弹簧的质量后，弹簧振动周期将变大。定性来讲，一个振动系统质量越大，惯性也越大，则振动频率减小，振动周期将增大。</w:t>
      </w:r>
    </w:p>
    <w:p>
      <w:pPr>
        <w:spacing w:line="360" w:lineRule="auto"/>
        <w:ind w:firstLine="562" w:firstLineChars="2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>定量的分析如下：</w:t>
      </w:r>
      <w:r>
        <w:rPr>
          <w:rFonts w:ascii="Times New Roman" w:hAnsi="Times New Roman" w:cs="Times New Roman"/>
          <w:sz w:val="28"/>
          <w:szCs w:val="28"/>
        </w:rPr>
        <w:t>假设弹簧原长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85" o:spt="75" type="#_x0000_t75" style="height:13.85pt;width:6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KSEE3" ShapeID="_x0000_i1185" DrawAspect="Content" ObjectID="_1468075879" r:id="rId3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,质量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，另一端系一质量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的物体组成弹簧振子。在弹簧上取一微元</w:t>
      </w:r>
      <w:r>
        <w:rPr>
          <w:rFonts w:ascii="Times New Roman" w:hAnsi="Times New Roman" w:cs="Times New Roman"/>
          <w:i/>
          <w:iCs/>
          <w:sz w:val="28"/>
          <w:szCs w:val="28"/>
        </w:rPr>
        <w:t>ds</w:t>
      </w:r>
      <w:r>
        <w:rPr>
          <w:rFonts w:ascii="Times New Roman" w:hAnsi="Times New Roman" w:cs="Times New Roman"/>
          <w:sz w:val="28"/>
          <w:szCs w:val="28"/>
        </w:rPr>
        <w:t>,与弹簧固定端的距离为</w:t>
      </w:r>
      <w:r>
        <w:rPr>
          <w:rFonts w:ascii="Times New Roman" w:hAnsi="Times New Roman" w:cs="Times New Roman"/>
          <w:i/>
          <w:iCs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,则它的质量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86" o:spt="75" type="#_x0000_t75" style="height:30.95pt;width:57.0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KSEE3" ShapeID="_x0000_i1186" DrawAspect="Content" ObjectID="_1468075880" r:id="rId3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位移是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87" o:spt="75" type="#_x0000_t75" style="height:30.95pt;width:19.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KSEE3" ShapeID="_x0000_i1187" DrawAspect="Content" ObjectID="_1468075881" r:id="rId32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故它的动能为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188" o:spt="75" type="#_x0000_t75" style="height:36.8pt;width:198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KSEE3" ShapeID="_x0000_i1188" DrawAspect="Content" ObjectID="_1468075882" r:id="rId3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,则整根弹簧的动能为：</w:t>
      </w:r>
      <w:r>
        <w:rPr>
          <w:rFonts w:ascii="Times New Roman" w:hAnsi="Times New Roman" w:cs="Times New Roman"/>
          <w:position w:val="-32"/>
          <w:sz w:val="28"/>
          <w:szCs w:val="28"/>
        </w:rPr>
        <w:object>
          <v:shape id="_x0000_i1189" o:spt="75" type="#_x0000_t75" style="height:38.95pt;width:163.85pt;" o:ole="t" filled="f" o:preferrelative="t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KSEE3" ShapeID="_x0000_i1189" DrawAspect="Content" ObjectID="_1468075883" r:id="rId3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质量为M的物体动能为：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190" o:spt="75" type="#_x0000_t75" style="height:36.8pt;width:82.15pt;" o:ole="t" filled="f" o:preferrelative="t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KSEE3" ShapeID="_x0000_i1190" DrawAspect="Content" ObjectID="_1468075884" r:id="rId328">
            <o:LockedField>false</o:LockedField>
          </o:OLEObject>
        </w:object>
      </w:r>
    </w:p>
    <w:p>
      <w:pPr>
        <w:spacing w:line="360" w:lineRule="auto"/>
        <w:ind w:firstLine="560" w:firstLineChars="2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以平衡位置为势能零点，弹簧的势能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91" o:spt="75" type="#_x0000_t75" style="height:30.95pt;width:53.8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KSEE3" ShapeID="_x0000_i1191" DrawAspect="Content" ObjectID="_1468075885" r:id="rId33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整个系统机械能守恒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192" o:spt="75" type="#_x0000_t75" style="height:36.8pt;width:200.9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KSEE3" ShapeID="_x0000_i1192" DrawAspect="Content" ObjectID="_1468075886" r:id="rId33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。将上式对时间求导，经整理最后可得：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193" o:spt="75" type="#_x0000_t75" style="height:36.8pt;width:114.65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193" DrawAspect="Content" ObjectID="_1468075887" r:id="rId33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令</w:t>
      </w:r>
      <w:r>
        <w:rPr>
          <w:rFonts w:ascii="Times New Roman" w:hAnsi="Times New Roman" w:cs="Times New Roman"/>
          <w:position w:val="-24"/>
          <w:sz w:val="28"/>
          <w:szCs w:val="28"/>
        </w:rPr>
        <w:object>
          <v:shape id="_x0000_i1194" o:spt="75" type="#_x0000_t75" style="height:30.95pt;width:75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KSEE3" ShapeID="_x0000_i1194" DrawAspect="Content" ObjectID="_1468075888" r:id="rId33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。由此可知，该振动是简谐振动，其周期为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195" o:spt="75" type="#_x0000_t75" style="height:35.2pt;width:92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KSEE3" ShapeID="_x0000_i1195" DrawAspect="Content" ObjectID="_1468075889" r:id="rId33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。与不考虑弹簧质m时的周期相长，其周期增长了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12FFB08"/>
    <w:multiLevelType w:val="singleLevel"/>
    <w:tmpl w:val="A12FFB08"/>
    <w:lvl w:ilvl="0" w:tentative="0">
      <w:start w:val="1"/>
      <w:numFmt w:val="upperLetter"/>
      <w:suff w:val="space"/>
      <w:lvlText w:val="(%1)"/>
      <w:lvlJc w:val="left"/>
    </w:lvl>
  </w:abstractNum>
  <w:abstractNum w:abstractNumId="1">
    <w:nsid w:val="A515CD19"/>
    <w:multiLevelType w:val="singleLevel"/>
    <w:tmpl w:val="A515CD19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AA5D5C8E"/>
    <w:multiLevelType w:val="singleLevel"/>
    <w:tmpl w:val="AA5D5C8E"/>
    <w:lvl w:ilvl="0" w:tentative="0">
      <w:start w:val="1"/>
      <w:numFmt w:val="upperLetter"/>
      <w:suff w:val="space"/>
      <w:lvlText w:val="(%1)"/>
      <w:lvlJc w:val="left"/>
    </w:lvl>
  </w:abstractNum>
  <w:abstractNum w:abstractNumId="3">
    <w:nsid w:val="AC0867ED"/>
    <w:multiLevelType w:val="singleLevel"/>
    <w:tmpl w:val="AC0867ED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BA7084A4"/>
    <w:multiLevelType w:val="singleLevel"/>
    <w:tmpl w:val="BA7084A4"/>
    <w:lvl w:ilvl="0" w:tentative="0">
      <w:start w:val="1"/>
      <w:numFmt w:val="upperLetter"/>
      <w:suff w:val="space"/>
      <w:lvlText w:val="(%1)"/>
      <w:lvlJc w:val="left"/>
    </w:lvl>
  </w:abstractNum>
  <w:abstractNum w:abstractNumId="5">
    <w:nsid w:val="BAEC0953"/>
    <w:multiLevelType w:val="singleLevel"/>
    <w:tmpl w:val="BAEC0953"/>
    <w:lvl w:ilvl="0" w:tentative="0">
      <w:start w:val="1"/>
      <w:numFmt w:val="upperLetter"/>
      <w:suff w:val="space"/>
      <w:lvlText w:val="(%1)"/>
      <w:lvlJc w:val="left"/>
    </w:lvl>
  </w:abstractNum>
  <w:abstractNum w:abstractNumId="6">
    <w:nsid w:val="BEDE207C"/>
    <w:multiLevelType w:val="singleLevel"/>
    <w:tmpl w:val="BEDE207C"/>
    <w:lvl w:ilvl="0" w:tentative="0">
      <w:start w:val="2"/>
      <w:numFmt w:val="decimal"/>
      <w:suff w:val="space"/>
      <w:lvlText w:val="(%1)"/>
      <w:lvlJc w:val="left"/>
    </w:lvl>
  </w:abstractNum>
  <w:abstractNum w:abstractNumId="7">
    <w:nsid w:val="BF3B2413"/>
    <w:multiLevelType w:val="singleLevel"/>
    <w:tmpl w:val="BF3B2413"/>
    <w:lvl w:ilvl="0" w:tentative="0">
      <w:start w:val="1"/>
      <w:numFmt w:val="upperLetter"/>
      <w:suff w:val="space"/>
      <w:lvlText w:val="(%1)"/>
      <w:lvlJc w:val="left"/>
    </w:lvl>
  </w:abstractNum>
  <w:abstractNum w:abstractNumId="8">
    <w:nsid w:val="C056C3D3"/>
    <w:multiLevelType w:val="singleLevel"/>
    <w:tmpl w:val="C056C3D3"/>
    <w:lvl w:ilvl="0" w:tentative="0">
      <w:start w:val="1"/>
      <w:numFmt w:val="upperLetter"/>
      <w:suff w:val="space"/>
      <w:lvlText w:val="(%1)"/>
      <w:lvlJc w:val="left"/>
    </w:lvl>
  </w:abstractNum>
  <w:abstractNum w:abstractNumId="9">
    <w:nsid w:val="CFDB1DCD"/>
    <w:multiLevelType w:val="singleLevel"/>
    <w:tmpl w:val="CFDB1DC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091CB532"/>
    <w:multiLevelType w:val="singleLevel"/>
    <w:tmpl w:val="091CB532"/>
    <w:lvl w:ilvl="0" w:tentative="0">
      <w:start w:val="1"/>
      <w:numFmt w:val="decimal"/>
      <w:suff w:val="nothing"/>
      <w:lvlText w:val="%1、"/>
      <w:lvlJc w:val="left"/>
    </w:lvl>
  </w:abstractNum>
  <w:abstractNum w:abstractNumId="11">
    <w:nsid w:val="12CEF380"/>
    <w:multiLevelType w:val="singleLevel"/>
    <w:tmpl w:val="12CEF380"/>
    <w:lvl w:ilvl="0" w:tentative="0">
      <w:start w:val="1"/>
      <w:numFmt w:val="decimal"/>
      <w:suff w:val="space"/>
      <w:lvlText w:val="(%1)"/>
      <w:lvlJc w:val="left"/>
    </w:lvl>
  </w:abstractNum>
  <w:abstractNum w:abstractNumId="12">
    <w:nsid w:val="3F1745E7"/>
    <w:multiLevelType w:val="singleLevel"/>
    <w:tmpl w:val="3F1745E7"/>
    <w:lvl w:ilvl="0" w:tentative="0">
      <w:start w:val="1"/>
      <w:numFmt w:val="upperLetter"/>
      <w:suff w:val="space"/>
      <w:lvlText w:val="(%1)"/>
      <w:lvlJc w:val="left"/>
    </w:lvl>
  </w:abstractNum>
  <w:abstractNum w:abstractNumId="13">
    <w:nsid w:val="43F0F21E"/>
    <w:multiLevelType w:val="singleLevel"/>
    <w:tmpl w:val="43F0F21E"/>
    <w:lvl w:ilvl="0" w:tentative="0">
      <w:start w:val="1"/>
      <w:numFmt w:val="decimal"/>
      <w:suff w:val="nothing"/>
      <w:lvlText w:val="%1、"/>
      <w:lvlJc w:val="left"/>
    </w:lvl>
  </w:abstractNum>
  <w:abstractNum w:abstractNumId="14">
    <w:nsid w:val="7A913945"/>
    <w:multiLevelType w:val="singleLevel"/>
    <w:tmpl w:val="7A913945"/>
    <w:lvl w:ilvl="0" w:tentative="0">
      <w:start w:val="1"/>
      <w:numFmt w:val="upperLetter"/>
      <w:suff w:val="space"/>
      <w:lvlText w:val="(%1)"/>
      <w:lvlJc w:val="left"/>
    </w:lvl>
  </w:abstractNum>
  <w:num w:numId="1">
    <w:abstractNumId w:val="9"/>
  </w:num>
  <w:num w:numId="2">
    <w:abstractNumId w:val="1"/>
  </w:num>
  <w:num w:numId="3">
    <w:abstractNumId w:val="8"/>
  </w:num>
  <w:num w:numId="4">
    <w:abstractNumId w:val="14"/>
  </w:num>
  <w:num w:numId="5">
    <w:abstractNumId w:val="2"/>
  </w:num>
  <w:num w:numId="6">
    <w:abstractNumId w:val="5"/>
  </w:num>
  <w:num w:numId="7">
    <w:abstractNumId w:val="12"/>
  </w:num>
  <w:num w:numId="8">
    <w:abstractNumId w:val="4"/>
  </w:num>
  <w:num w:numId="9">
    <w:abstractNumId w:val="0"/>
  </w:num>
  <w:num w:numId="10">
    <w:abstractNumId w:val="7"/>
  </w:num>
  <w:num w:numId="11">
    <w:abstractNumId w:val="10"/>
  </w:num>
  <w:num w:numId="12">
    <w:abstractNumId w:val="13"/>
  </w:num>
  <w:num w:numId="13">
    <w:abstractNumId w:val="3"/>
  </w:num>
  <w:num w:numId="14">
    <w:abstractNumId w:val="11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70"/>
  <w:embedSystemFonts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diMjIwMDE1ZTViNTI1ZTRiYWM4OGNhNGZkYzhmYTgifQ=="/>
  </w:docVars>
  <w:rsids>
    <w:rsidRoot w:val="007212A6"/>
    <w:rsid w:val="00096E7E"/>
    <w:rsid w:val="000A3900"/>
    <w:rsid w:val="002435F7"/>
    <w:rsid w:val="002C6C8D"/>
    <w:rsid w:val="0050312A"/>
    <w:rsid w:val="00660E73"/>
    <w:rsid w:val="006D4CA2"/>
    <w:rsid w:val="007212A6"/>
    <w:rsid w:val="00A548CF"/>
    <w:rsid w:val="014D3D5D"/>
    <w:rsid w:val="03794D34"/>
    <w:rsid w:val="038134EB"/>
    <w:rsid w:val="03C72427"/>
    <w:rsid w:val="064D7887"/>
    <w:rsid w:val="07191A60"/>
    <w:rsid w:val="08083271"/>
    <w:rsid w:val="084604EF"/>
    <w:rsid w:val="0A5B7477"/>
    <w:rsid w:val="0BC41D0B"/>
    <w:rsid w:val="0BF50EE6"/>
    <w:rsid w:val="0C4E61B6"/>
    <w:rsid w:val="0C8A5A17"/>
    <w:rsid w:val="0D672434"/>
    <w:rsid w:val="0D7D0521"/>
    <w:rsid w:val="0EF620E6"/>
    <w:rsid w:val="0FC53142"/>
    <w:rsid w:val="110B09FE"/>
    <w:rsid w:val="117E5BED"/>
    <w:rsid w:val="13216CEB"/>
    <w:rsid w:val="13B93992"/>
    <w:rsid w:val="13D46979"/>
    <w:rsid w:val="1A120C91"/>
    <w:rsid w:val="1A72549F"/>
    <w:rsid w:val="1CA1495B"/>
    <w:rsid w:val="1D965A0F"/>
    <w:rsid w:val="1DFF64E5"/>
    <w:rsid w:val="1E5961B8"/>
    <w:rsid w:val="1F9D5DBB"/>
    <w:rsid w:val="205871B0"/>
    <w:rsid w:val="234F142D"/>
    <w:rsid w:val="236B236B"/>
    <w:rsid w:val="24B94495"/>
    <w:rsid w:val="28642159"/>
    <w:rsid w:val="29C52A61"/>
    <w:rsid w:val="2C287DA8"/>
    <w:rsid w:val="2CCD6AB3"/>
    <w:rsid w:val="2D586C5E"/>
    <w:rsid w:val="2D8F1CB8"/>
    <w:rsid w:val="2E321F8C"/>
    <w:rsid w:val="2E526369"/>
    <w:rsid w:val="2ED7551A"/>
    <w:rsid w:val="2EDF4A9B"/>
    <w:rsid w:val="2F0F1991"/>
    <w:rsid w:val="304863C1"/>
    <w:rsid w:val="30883B0A"/>
    <w:rsid w:val="308B6170"/>
    <w:rsid w:val="30EA4787"/>
    <w:rsid w:val="32F507B9"/>
    <w:rsid w:val="33B76AD9"/>
    <w:rsid w:val="3476325A"/>
    <w:rsid w:val="348A6F9A"/>
    <w:rsid w:val="348D72FE"/>
    <w:rsid w:val="35304860"/>
    <w:rsid w:val="37D11AD8"/>
    <w:rsid w:val="3A8B3D58"/>
    <w:rsid w:val="3C052970"/>
    <w:rsid w:val="3C805325"/>
    <w:rsid w:val="3E0A4FFF"/>
    <w:rsid w:val="3E365121"/>
    <w:rsid w:val="3EFE4573"/>
    <w:rsid w:val="3FA731BF"/>
    <w:rsid w:val="3FE3086A"/>
    <w:rsid w:val="40591F76"/>
    <w:rsid w:val="410A5A67"/>
    <w:rsid w:val="41755ED5"/>
    <w:rsid w:val="419D5317"/>
    <w:rsid w:val="41CC3604"/>
    <w:rsid w:val="42376AE4"/>
    <w:rsid w:val="433206A6"/>
    <w:rsid w:val="44D16E5A"/>
    <w:rsid w:val="47814232"/>
    <w:rsid w:val="479F43BE"/>
    <w:rsid w:val="47F34B93"/>
    <w:rsid w:val="49115D55"/>
    <w:rsid w:val="4BB02073"/>
    <w:rsid w:val="4DBC4AA8"/>
    <w:rsid w:val="4DF60805"/>
    <w:rsid w:val="4F565D2C"/>
    <w:rsid w:val="50104E1C"/>
    <w:rsid w:val="527E354A"/>
    <w:rsid w:val="542C19EE"/>
    <w:rsid w:val="544E4748"/>
    <w:rsid w:val="563378A7"/>
    <w:rsid w:val="57363947"/>
    <w:rsid w:val="58B07E0A"/>
    <w:rsid w:val="5A6D469C"/>
    <w:rsid w:val="5B943D06"/>
    <w:rsid w:val="5B98728E"/>
    <w:rsid w:val="5C18667D"/>
    <w:rsid w:val="5E55035A"/>
    <w:rsid w:val="610F5740"/>
    <w:rsid w:val="61424544"/>
    <w:rsid w:val="65DC48F5"/>
    <w:rsid w:val="6678592F"/>
    <w:rsid w:val="67AF4699"/>
    <w:rsid w:val="67E94094"/>
    <w:rsid w:val="68A538E5"/>
    <w:rsid w:val="68E15148"/>
    <w:rsid w:val="6ABA22E7"/>
    <w:rsid w:val="6AFF3818"/>
    <w:rsid w:val="6B586B60"/>
    <w:rsid w:val="6C724BC0"/>
    <w:rsid w:val="6CD07867"/>
    <w:rsid w:val="6DCD2677"/>
    <w:rsid w:val="6F9C5443"/>
    <w:rsid w:val="70551AB3"/>
    <w:rsid w:val="70B40D3F"/>
    <w:rsid w:val="70E55ADC"/>
    <w:rsid w:val="70FD5DB9"/>
    <w:rsid w:val="71B52BCE"/>
    <w:rsid w:val="72C22430"/>
    <w:rsid w:val="72E5741A"/>
    <w:rsid w:val="7348449F"/>
    <w:rsid w:val="73CD3629"/>
    <w:rsid w:val="75780FA8"/>
    <w:rsid w:val="757D4D2D"/>
    <w:rsid w:val="75BD6324"/>
    <w:rsid w:val="77B9523C"/>
    <w:rsid w:val="785E6465"/>
    <w:rsid w:val="79691EE8"/>
    <w:rsid w:val="7A8011D1"/>
    <w:rsid w:val="7ACF688E"/>
    <w:rsid w:val="7AD91E1E"/>
    <w:rsid w:val="7C6660D6"/>
    <w:rsid w:val="7C9321FA"/>
    <w:rsid w:val="7D504F05"/>
    <w:rsid w:val="7DEF1792"/>
    <w:rsid w:val="7E6A639F"/>
    <w:rsid w:val="7F16483F"/>
    <w:rsid w:val="7F547198"/>
    <w:rsid w:val="7F8A703C"/>
    <w:rsid w:val="7FBC0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adjustRightInd w:val="0"/>
      <w:spacing w:line="360" w:lineRule="atLeast"/>
      <w:jc w:val="left"/>
      <w:textAlignment w:val="baseline"/>
      <w:outlineLvl w:val="0"/>
    </w:pPr>
    <w:rPr>
      <w:i/>
      <w:kern w:val="0"/>
      <w:sz w:val="2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15"/>
    <w:qFormat/>
    <w:uiPriority w:val="0"/>
    <w:pPr>
      <w:jc w:val="left"/>
    </w:pPr>
  </w:style>
  <w:style w:type="paragraph" w:styleId="4">
    <w:name w:val="Body Text"/>
    <w:basedOn w:val="1"/>
    <w:qFormat/>
    <w:uiPriority w:val="1"/>
    <w:pPr>
      <w:spacing w:before="43"/>
      <w:ind w:left="120"/>
    </w:pPr>
    <w:rPr>
      <w:rFonts w:ascii="宋体" w:hAnsi="宋体" w:eastAsia="宋体" w:cs="宋体"/>
      <w:szCs w:val="21"/>
      <w:lang w:val="zh-CN" w:bidi="zh-CN"/>
    </w:rPr>
  </w:style>
  <w:style w:type="paragraph" w:styleId="5">
    <w:name w:val="Balloon Text"/>
    <w:basedOn w:val="1"/>
    <w:link w:val="14"/>
    <w:qFormat/>
    <w:uiPriority w:val="0"/>
    <w:rPr>
      <w:sz w:val="18"/>
      <w:szCs w:val="18"/>
    </w:rPr>
  </w:style>
  <w:style w:type="paragraph" w:styleId="6">
    <w:name w:val="footer"/>
    <w:basedOn w:val="1"/>
    <w:link w:val="1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annotation subject"/>
    <w:basedOn w:val="3"/>
    <w:next w:val="3"/>
    <w:link w:val="16"/>
    <w:qFormat/>
    <w:uiPriority w:val="0"/>
    <w:rPr>
      <w:b/>
      <w:bCs/>
    </w:rPr>
  </w:style>
  <w:style w:type="character" w:styleId="11">
    <w:name w:val="annotation reference"/>
    <w:basedOn w:val="10"/>
    <w:uiPriority w:val="0"/>
    <w:rPr>
      <w:sz w:val="21"/>
      <w:szCs w:val="21"/>
    </w:rPr>
  </w:style>
  <w:style w:type="paragraph" w:customStyle="1" w:styleId="12">
    <w:name w:val="正文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批注框文本 字符"/>
    <w:basedOn w:val="10"/>
    <w:link w:val="5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5">
    <w:name w:val="批注文字 字符"/>
    <w:basedOn w:val="10"/>
    <w:link w:val="3"/>
    <w:qFormat/>
    <w:uiPriority w:val="0"/>
    <w:rPr>
      <w:rFonts w:asciiTheme="minorHAnsi" w:hAnsiTheme="minorHAnsi" w:eastAsiaTheme="minorEastAsia" w:cstheme="minorBidi"/>
      <w:kern w:val="2"/>
      <w:sz w:val="21"/>
      <w:szCs w:val="24"/>
    </w:rPr>
  </w:style>
  <w:style w:type="character" w:customStyle="1" w:styleId="16">
    <w:name w:val="批注主题 字符"/>
    <w:basedOn w:val="15"/>
    <w:link w:val="8"/>
    <w:qFormat/>
    <w:uiPriority w:val="0"/>
    <w:rPr>
      <w:rFonts w:asciiTheme="minorHAnsi" w:hAnsiTheme="minorHAnsi" w:eastAsiaTheme="minorEastAsia" w:cstheme="minorBidi"/>
      <w:b/>
      <w:bCs/>
      <w:kern w:val="2"/>
      <w:sz w:val="21"/>
      <w:szCs w:val="24"/>
    </w:rPr>
  </w:style>
  <w:style w:type="character" w:styleId="17">
    <w:name w:val="Placeholder Text"/>
    <w:basedOn w:val="10"/>
    <w:semiHidden/>
    <w:qFormat/>
    <w:uiPriority w:val="99"/>
    <w:rPr>
      <w:color w:val="808080"/>
    </w:rPr>
  </w:style>
  <w:style w:type="character" w:customStyle="1" w:styleId="18">
    <w:name w:val="页眉 字符"/>
    <w:basedOn w:val="10"/>
    <w:link w:val="7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9">
    <w:name w:val="页脚 字符"/>
    <w:basedOn w:val="10"/>
    <w:link w:val="6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image" Target="media/image50.png"/><Relationship Id="rId92" Type="http://schemas.openxmlformats.org/officeDocument/2006/relationships/oleObject" Target="embeddings/oleObject40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image" Target="media/image6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wmf"/><Relationship Id="rId8" Type="http://schemas.openxmlformats.org/officeDocument/2006/relationships/image" Target="media/image5.wmf"/><Relationship Id="rId79" Type="http://schemas.openxmlformats.org/officeDocument/2006/relationships/oleObject" Target="embeddings/oleObject33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1.bin"/><Relationship Id="rId74" Type="http://schemas.openxmlformats.org/officeDocument/2006/relationships/oleObject" Target="embeddings/oleObject30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image" Target="media/image4.wmf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image" Target="media/image36.wmf"/><Relationship Id="rId63" Type="http://schemas.openxmlformats.org/officeDocument/2006/relationships/image" Target="media/image35.wmf"/><Relationship Id="rId62" Type="http://schemas.openxmlformats.org/officeDocument/2006/relationships/image" Target="media/image34.wmf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image" Target="media/image3.wmf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3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2.wmf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oleObject" Target="embeddings/oleObject17.bin"/><Relationship Id="rId44" Type="http://schemas.openxmlformats.org/officeDocument/2006/relationships/oleObject" Target="embeddings/oleObject16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4.bin"/><Relationship Id="rId4" Type="http://schemas.openxmlformats.org/officeDocument/2006/relationships/image" Target="media/image1.GIF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image" Target="media/image22.wmf"/><Relationship Id="rId36" Type="http://schemas.openxmlformats.org/officeDocument/2006/relationships/image" Target="media/image21.wmf"/><Relationship Id="rId35" Type="http://schemas.openxmlformats.org/officeDocument/2006/relationships/image" Target="media/image20.wmf"/><Relationship Id="rId342" Type="http://schemas.openxmlformats.org/officeDocument/2006/relationships/fontTable" Target="fontTable.xml"/><Relationship Id="rId341" Type="http://schemas.openxmlformats.org/officeDocument/2006/relationships/numbering" Target="numbering.xml"/><Relationship Id="rId340" Type="http://schemas.openxmlformats.org/officeDocument/2006/relationships/customXml" Target="../customXml/item1.xml"/><Relationship Id="rId34" Type="http://schemas.openxmlformats.org/officeDocument/2006/relationships/image" Target="media/image19.wmf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61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66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18.wmf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1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56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6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6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6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5.wmf"/><Relationship Id="rId266" Type="http://schemas.openxmlformats.org/officeDocument/2006/relationships/image" Target="media/image134.wmf"/><Relationship Id="rId265" Type="http://schemas.openxmlformats.org/officeDocument/2006/relationships/image" Target="media/image133.wmf"/><Relationship Id="rId264" Type="http://schemas.openxmlformats.org/officeDocument/2006/relationships/image" Target="media/image132.wmf"/><Relationship Id="rId263" Type="http://schemas.openxmlformats.org/officeDocument/2006/relationships/image" Target="media/image131.wmf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image" Target="media/image15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image" Target="media/image14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13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image" Target="media/image99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image" Target="media/image97.wmf"/><Relationship Id="rId197" Type="http://schemas.openxmlformats.org/officeDocument/2006/relationships/image" Target="media/image96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11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10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oleObject" Target="embeddings/oleObject71.bin"/><Relationship Id="rId146" Type="http://schemas.openxmlformats.org/officeDocument/2006/relationships/oleObject" Target="embeddings/oleObject70.bin"/><Relationship Id="rId145" Type="http://schemas.openxmlformats.org/officeDocument/2006/relationships/oleObject" Target="embeddings/oleObject69.bin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9.wmf"/><Relationship Id="rId139" Type="http://schemas.openxmlformats.org/officeDocument/2006/relationships/image" Target="media/image71.png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8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7.png"/><Relationship Id="rId108" Type="http://schemas.openxmlformats.org/officeDocument/2006/relationships/oleObject" Target="embeddings/oleObject49.bin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oleObject" Target="embeddings/oleObject45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26" textRotate="1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40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64"/>
    <customShpInfo spid="_x0000_s1044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57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09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3674</Words>
  <Characters>3924</Characters>
  <Lines>63</Lines>
  <Paragraphs>17</Paragraphs>
  <TotalTime>4</TotalTime>
  <ScaleCrop>false</ScaleCrop>
  <LinksUpToDate>false</LinksUpToDate>
  <CharactersWithSpaces>4787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6T07:45:00Z</dcterms:created>
  <dc:creator>pc</dc:creator>
  <cp:lastModifiedBy>追梦人</cp:lastModifiedBy>
  <dcterms:modified xsi:type="dcterms:W3CDTF">2023-09-09T01:46:1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2E637C9AC73B440BA0C22C95268572A5</vt:lpwstr>
  </property>
</Properties>
</file>